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2EC7" w:rsidRPr="00D64D9D" w:rsidRDefault="00622EC7" w:rsidP="00622EC7">
      <w:pPr>
        <w:pStyle w:val="Header"/>
        <w:jc w:val="center"/>
        <w:rPr>
          <w:rFonts w:asciiTheme="majorBidi" w:hAnsiTheme="majorBidi" w:cstheme="majorBidi"/>
          <w:b/>
          <w:bCs/>
          <w:sz w:val="18"/>
          <w:szCs w:val="18"/>
        </w:rPr>
      </w:pPr>
      <w:r w:rsidRPr="00D64D9D">
        <w:rPr>
          <w:rFonts w:asciiTheme="majorBidi" w:hAnsiTheme="majorBidi" w:cstheme="majorBidi"/>
          <w:b/>
          <w:bCs/>
        </w:rPr>
        <w:t>Asian Journal of Nanoscience and Materials, 2018, 1(3).</w:t>
      </w:r>
    </w:p>
    <w:p w:rsidR="00622EC7" w:rsidRPr="00D64D9D" w:rsidRDefault="00426A69" w:rsidP="00622EC7">
      <w:pPr>
        <w:pStyle w:val="Header"/>
        <w:rPr>
          <w:rFonts w:asciiTheme="majorBidi" w:hAnsiTheme="majorBidi" w:cstheme="majorBidi"/>
          <w:sz w:val="14"/>
          <w:szCs w:val="14"/>
        </w:rPr>
      </w:pPr>
      <w:r>
        <w:rPr>
          <w:rFonts w:asciiTheme="majorBidi" w:hAnsiTheme="majorBidi" w:cstheme="majorBidi"/>
          <w:noProof/>
        </w:rPr>
        <w:pict>
          <v:rect id="Rectangle 3" o:spid="_x0000_s1275" style="position:absolute;margin-left:0;margin-top:3.8pt;width:447.3pt;height:36.0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" fillcolor="#9cc2e5" strokecolor="#9cc2e5" strokeweight="3pt">
            <v:shadow on="t" color="#1f4d78" opacity=".5" offset="1pt"/>
            <v:textbox style="mso-next-textbox:#Rectangle 3">
              <w:txbxContent>
                <w:p w:rsidR="00622EC7" w:rsidRPr="00622EC7" w:rsidRDefault="00622EC7" w:rsidP="00622EC7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48"/>
                      <w:szCs w:val="48"/>
                    </w:rPr>
                  </w:pPr>
                  <w:r w:rsidRPr="00622EC7">
                    <w:rPr>
                      <w:rFonts w:asciiTheme="majorBidi" w:hAnsiTheme="majorBidi" w:cstheme="majorBidi"/>
                      <w:b/>
                      <w:bCs/>
                      <w:sz w:val="36"/>
                      <w:szCs w:val="32"/>
                    </w:rPr>
                    <w:t>Supplementary Information</w:t>
                  </w:r>
                </w:p>
              </w:txbxContent>
            </v:textbox>
          </v:rect>
        </w:pict>
      </w:r>
    </w:p>
    <w:p w:rsidR="00622EC7" w:rsidRPr="00D64D9D" w:rsidRDefault="00622EC7" w:rsidP="00622EC7">
      <w:pPr>
        <w:spacing w:after="0"/>
        <w:rPr>
          <w:rFonts w:asciiTheme="majorBidi" w:hAnsiTheme="majorBidi" w:cstheme="majorBidi"/>
          <w:b/>
          <w:bCs/>
          <w:sz w:val="36"/>
          <w:szCs w:val="36"/>
          <w:lang w:val="en-IN"/>
        </w:rPr>
      </w:pPr>
    </w:p>
    <w:p w:rsidR="00622EC7" w:rsidRPr="00D64D9D" w:rsidRDefault="00622EC7" w:rsidP="00622EC7">
      <w:pPr>
        <w:spacing w:before="240" w:after="12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en-IN"/>
        </w:rPr>
      </w:pPr>
      <w:r w:rsidRPr="00D64D9D">
        <w:rPr>
          <w:rFonts w:asciiTheme="majorBidi" w:hAnsiTheme="majorBidi" w:cstheme="majorBidi"/>
          <w:b/>
          <w:bCs/>
          <w:sz w:val="32"/>
          <w:szCs w:val="32"/>
          <w:lang w:val="en-IN"/>
        </w:rPr>
        <w:t>One Pot synthesis of 2-substituted benzothiazoles catalyzed by Bi</w:t>
      </w:r>
      <w:r w:rsidRPr="00D64D9D">
        <w:rPr>
          <w:rFonts w:asciiTheme="majorBidi" w:hAnsiTheme="majorBidi" w:cstheme="majorBidi"/>
          <w:b/>
          <w:bCs/>
          <w:sz w:val="32"/>
          <w:szCs w:val="32"/>
          <w:vertAlign w:val="subscript"/>
          <w:lang w:val="en-IN"/>
        </w:rPr>
        <w:t>2</w:t>
      </w:r>
      <w:r w:rsidRPr="00D64D9D">
        <w:rPr>
          <w:rFonts w:asciiTheme="majorBidi" w:hAnsiTheme="majorBidi" w:cstheme="majorBidi"/>
          <w:b/>
          <w:bCs/>
          <w:sz w:val="32"/>
          <w:szCs w:val="32"/>
          <w:lang w:val="en-IN"/>
        </w:rPr>
        <w:t>O</w:t>
      </w:r>
      <w:r w:rsidRPr="00D64D9D">
        <w:rPr>
          <w:rFonts w:asciiTheme="majorBidi" w:hAnsiTheme="majorBidi" w:cstheme="majorBidi"/>
          <w:b/>
          <w:bCs/>
          <w:sz w:val="32"/>
          <w:szCs w:val="32"/>
          <w:vertAlign w:val="subscript"/>
          <w:lang w:val="en-IN"/>
        </w:rPr>
        <w:t>3</w:t>
      </w:r>
      <w:r w:rsidRPr="00D64D9D">
        <w:rPr>
          <w:rFonts w:asciiTheme="majorBidi" w:hAnsiTheme="majorBidi" w:cstheme="majorBidi"/>
          <w:b/>
          <w:bCs/>
          <w:sz w:val="32"/>
          <w:szCs w:val="32"/>
          <w:lang w:val="en-IN"/>
        </w:rPr>
        <w:t xml:space="preserve"> nanoparticles</w:t>
      </w:r>
    </w:p>
    <w:p w:rsidR="00622EC7" w:rsidRPr="00D64D9D" w:rsidRDefault="00622EC7" w:rsidP="00BE6C59">
      <w:pPr>
        <w:spacing w:after="0" w:line="240" w:lineRule="auto"/>
        <w:jc w:val="center"/>
        <w:rPr>
          <w:rFonts w:asciiTheme="majorBidi" w:eastAsia="AdvMYR4" w:hAnsiTheme="majorBidi" w:cstheme="majorBidi"/>
          <w:sz w:val="24"/>
          <w:szCs w:val="24"/>
        </w:rPr>
      </w:pPr>
      <w:bookmarkStart w:id="0" w:name="q1"/>
      <w:r w:rsidRPr="00D64D9D">
        <w:rPr>
          <w:rFonts w:asciiTheme="majorBidi" w:hAnsiTheme="majorBidi" w:cstheme="majorBidi"/>
          <w:b/>
          <w:bCs/>
          <w:sz w:val="24"/>
          <w:szCs w:val="24"/>
          <w:lang w:val="en-IN"/>
        </w:rPr>
        <w:t xml:space="preserve">Jyoti Sharma*, Ravi Bansal, Pradeep Soni, Swati Singh and Anand. K. Halve </w:t>
      </w:r>
      <w:bookmarkEnd w:id="0"/>
    </w:p>
    <w:p w:rsidR="00622EC7" w:rsidRPr="00D64D9D" w:rsidRDefault="00622EC7" w:rsidP="00BE6C59">
      <w:pPr>
        <w:spacing w:after="0" w:line="240" w:lineRule="auto"/>
        <w:jc w:val="center"/>
        <w:rPr>
          <w:rFonts w:asciiTheme="majorBidi" w:eastAsia="AdvMYR4" w:hAnsiTheme="majorBidi" w:cstheme="majorBidi"/>
          <w:i/>
          <w:iCs/>
          <w:sz w:val="20"/>
        </w:rPr>
      </w:pPr>
      <w:bookmarkStart w:id="1" w:name="q2"/>
      <w:r w:rsidRPr="00D64D9D">
        <w:rPr>
          <w:rFonts w:asciiTheme="majorBidi" w:eastAsia="AdvMYR4" w:hAnsiTheme="majorBidi" w:cstheme="majorBidi"/>
          <w:i/>
          <w:iCs/>
          <w:sz w:val="20"/>
        </w:rPr>
        <w:t>School of studies in chemistry, Jiwaji University, Gwalior (M.P.) India-474011</w:t>
      </w:r>
      <w:r w:rsidRPr="00D64D9D">
        <w:rPr>
          <w:rFonts w:asciiTheme="majorBidi" w:eastAsia="AdvMYR4" w:hAnsiTheme="majorBidi" w:cstheme="majorBidi"/>
          <w:b/>
          <w:bCs/>
          <w:sz w:val="24"/>
          <w:szCs w:val="24"/>
        </w:rPr>
        <w:t xml:space="preserve"> </w:t>
      </w:r>
      <w:bookmarkEnd w:id="1"/>
    </w:p>
    <w:p w:rsidR="00622EC7" w:rsidRPr="00D64D9D" w:rsidRDefault="00622EC7" w:rsidP="00622EC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16"/>
          <w:szCs w:val="16"/>
        </w:rPr>
      </w:pPr>
    </w:p>
    <w:p w:rsidR="00622EC7" w:rsidRPr="00D64D9D" w:rsidRDefault="00622EC7" w:rsidP="00622EC7">
      <w:pPr>
        <w:spacing w:after="0" w:line="240" w:lineRule="auto"/>
        <w:jc w:val="center"/>
        <w:rPr>
          <w:rFonts w:asciiTheme="majorBidi" w:eastAsia="AdvMYR4" w:hAnsiTheme="majorBidi" w:cstheme="majorBidi"/>
          <w:i/>
          <w:iCs/>
          <w:sz w:val="20"/>
        </w:rPr>
      </w:pPr>
      <w:r w:rsidRPr="00D64D9D">
        <w:rPr>
          <w:rFonts w:asciiTheme="majorBidi" w:hAnsiTheme="majorBidi" w:cstheme="majorBidi"/>
          <w:b/>
          <w:bCs/>
          <w:sz w:val="16"/>
          <w:szCs w:val="16"/>
        </w:rPr>
        <w:t>Received: 28 March 2018, Revised: 05 May 2018 and Accepted: 09 May 2018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shd w:val="clear" w:color="auto" w:fill="FFF2CC"/>
        <w:tblLook w:val="04A0" w:firstRow="1" w:lastRow="0" w:firstColumn="1" w:lastColumn="0" w:noHBand="0" w:noVBand="1"/>
      </w:tblPr>
      <w:tblGrid>
        <w:gridCol w:w="9242"/>
      </w:tblGrid>
      <w:tr w:rsidR="00622EC7" w:rsidRPr="00D64D9D" w:rsidTr="009555EA">
        <w:trPr>
          <w:jc w:val="center"/>
        </w:trPr>
        <w:tc>
          <w:tcPr>
            <w:tcW w:w="0" w:type="auto"/>
            <w:tcBorders>
              <w:top w:val="single" w:sz="12" w:space="0" w:color="2E74B5"/>
              <w:bottom w:val="single" w:sz="12" w:space="0" w:color="2E74B5"/>
            </w:tcBorders>
            <w:shd w:val="clear" w:color="auto" w:fill="D5DCE4"/>
          </w:tcPr>
          <w:p w:rsidR="00622EC7" w:rsidRPr="00D64D9D" w:rsidRDefault="00622EC7" w:rsidP="009555EA">
            <w:pPr>
              <w:pStyle w:val="Heading2"/>
              <w:bidi w:val="0"/>
              <w:spacing w:before="0" w:after="120" w:line="276" w:lineRule="auto"/>
              <w:jc w:val="both"/>
              <w:rPr>
                <w:rFonts w:asciiTheme="majorBidi" w:hAnsiTheme="majorBidi" w:cstheme="majorBidi"/>
                <w:color w:val="auto"/>
                <w:sz w:val="22"/>
                <w:szCs w:val="22"/>
              </w:rPr>
            </w:pPr>
            <w:r w:rsidRPr="00D64D9D">
              <w:rPr>
                <w:rFonts w:asciiTheme="majorBidi" w:hAnsiTheme="majorBidi" w:cstheme="majorBidi"/>
                <w:b/>
                <w:bCs/>
                <w:color w:val="auto"/>
                <w:sz w:val="24"/>
                <w:szCs w:val="24"/>
                <w:lang w:bidi="ar-SA"/>
              </w:rPr>
              <w:t xml:space="preserve">ABSTRACT: </w:t>
            </w:r>
            <w:r w:rsidRPr="00D64D9D">
              <w:rPr>
                <w:rFonts w:asciiTheme="majorBidi" w:hAnsiTheme="majorBidi" w:cstheme="majorBidi"/>
                <w:color w:val="auto"/>
                <w:sz w:val="22"/>
                <w:szCs w:val="22"/>
                <w:lang w:bidi="ar-SA"/>
              </w:rPr>
              <w:t>A convenient and efficient synthesis of the 2-substituted benzothiazole derivatives were carried out by the one-pot reaction of 2-aminothiophenol with various aromatic aldehydes in using Bi2O3 nanoparticles as a catalyst at 60 °C. The structures of the synthesized compounds were confirmed by FT-IR, H1 NMR, C13 NMR, Mass spectrometry, and elemental analysis. This protocol revealed some advantages including, purification of the products by non-chromatographic method. Bi2O3 nanoparticles are cheap, readily available, versatile, environment friendly and recyclable. The reaction was carried out in ethanol, eliminating the hazardous organic solvents.</w:t>
            </w:r>
          </w:p>
          <w:p w:rsidR="00622EC7" w:rsidRPr="00D64D9D" w:rsidRDefault="00622EC7" w:rsidP="009555EA">
            <w:pPr>
              <w:pStyle w:val="Heading2"/>
              <w:bidi w:val="0"/>
              <w:spacing w:before="0" w:after="120" w:line="276" w:lineRule="auto"/>
              <w:jc w:val="both"/>
              <w:rPr>
                <w:rFonts w:asciiTheme="majorBidi" w:hAnsiTheme="majorBidi" w:cstheme="majorBidi"/>
                <w:color w:val="auto"/>
                <w:sz w:val="20"/>
                <w:szCs w:val="20"/>
                <w:rtl/>
              </w:rPr>
            </w:pPr>
            <w:r w:rsidRPr="00D64D9D">
              <w:rPr>
                <w:rFonts w:asciiTheme="majorBidi" w:hAnsiTheme="majorBidi" w:cstheme="majorBidi"/>
                <w:b/>
                <w:bCs/>
                <w:color w:val="auto"/>
                <w:sz w:val="24"/>
                <w:szCs w:val="24"/>
                <w:lang w:bidi="ar-SA"/>
              </w:rPr>
              <w:t>KEYWORDS:</w:t>
            </w:r>
            <w:r w:rsidRPr="00D64D9D">
              <w:rPr>
                <w:rFonts w:asciiTheme="majorBidi" w:hAnsiTheme="majorBidi" w:cstheme="majorBidi"/>
                <w:color w:val="auto"/>
                <w:sz w:val="22"/>
                <w:szCs w:val="22"/>
                <w:lang w:bidi="ar-SA"/>
              </w:rPr>
              <w:t xml:space="preserve"> Benzothiazole derivatives, Synthesis,</w:t>
            </w:r>
            <w:r w:rsidRPr="00D64D9D">
              <w:rPr>
                <w:rFonts w:asciiTheme="majorBidi" w:hAnsiTheme="majorBidi" w:cstheme="majorBidi"/>
              </w:rPr>
              <w:t xml:space="preserve"> </w:t>
            </w:r>
            <w:r w:rsidRPr="00D64D9D">
              <w:rPr>
                <w:rFonts w:asciiTheme="majorBidi" w:hAnsiTheme="majorBidi" w:cstheme="majorBidi"/>
                <w:color w:val="auto"/>
                <w:sz w:val="22"/>
                <w:szCs w:val="22"/>
                <w:lang w:bidi="ar-SA"/>
              </w:rPr>
              <w:t>Bi2O</w:t>
            </w:r>
            <w:r w:rsidRPr="00D64D9D">
              <w:rPr>
                <w:rFonts w:asciiTheme="majorBidi" w:hAnsiTheme="majorBidi" w:cstheme="majorBidi"/>
                <w:color w:val="auto"/>
                <w:sz w:val="22"/>
                <w:szCs w:val="22"/>
                <w:vertAlign w:val="subscript"/>
                <w:lang w:bidi="ar-SA"/>
              </w:rPr>
              <w:t>3</w:t>
            </w:r>
            <w:r w:rsidRPr="00D64D9D">
              <w:rPr>
                <w:rFonts w:asciiTheme="majorBidi" w:hAnsiTheme="majorBidi" w:cstheme="majorBidi"/>
                <w:color w:val="auto"/>
                <w:sz w:val="22"/>
                <w:szCs w:val="22"/>
                <w:lang w:bidi="ar-SA"/>
              </w:rPr>
              <w:t>, Catalyzed and Nano-particles, One Pot.</w:t>
            </w:r>
          </w:p>
        </w:tc>
      </w:tr>
      <w:tr w:rsidR="00622EC7" w:rsidRPr="00D64D9D" w:rsidTr="009555EA">
        <w:trPr>
          <w:jc w:val="center"/>
        </w:trPr>
        <w:tc>
          <w:tcPr>
            <w:tcW w:w="0" w:type="auto"/>
            <w:tcBorders>
              <w:top w:val="single" w:sz="12" w:space="0" w:color="2E74B5"/>
              <w:bottom w:val="single" w:sz="12" w:space="0" w:color="2E74B5"/>
            </w:tcBorders>
            <w:shd w:val="clear" w:color="auto" w:fill="auto"/>
          </w:tcPr>
          <w:p w:rsidR="00622EC7" w:rsidRPr="00D64D9D" w:rsidRDefault="00622EC7" w:rsidP="009555EA">
            <w:pPr>
              <w:pStyle w:val="Heading2"/>
              <w:bidi w:val="0"/>
              <w:spacing w:before="0" w:after="120" w:line="276" w:lineRule="auto"/>
              <w:jc w:val="both"/>
              <w:rPr>
                <w:rFonts w:asciiTheme="majorBidi" w:hAnsiTheme="majorBidi" w:cstheme="majorBidi"/>
                <w:b/>
                <w:bCs/>
                <w:color w:val="auto"/>
                <w:sz w:val="24"/>
                <w:szCs w:val="24"/>
                <w:lang w:bidi="ar-SA"/>
              </w:rPr>
            </w:pPr>
            <w:r w:rsidRPr="00D64D9D">
              <w:rPr>
                <w:rFonts w:asciiTheme="majorBidi" w:hAnsiTheme="majorBidi" w:cstheme="majorBidi"/>
                <w:b/>
                <w:bCs/>
                <w:color w:val="auto"/>
                <w:sz w:val="24"/>
                <w:szCs w:val="24"/>
                <w:lang w:bidi="ar-SA"/>
              </w:rPr>
              <w:t>GRAPHICAL ABSTRACT:</w:t>
            </w:r>
          </w:p>
          <w:p w:rsidR="00622EC7" w:rsidRPr="00D64D9D" w:rsidRDefault="00622EC7" w:rsidP="009555EA">
            <w:pPr>
              <w:spacing w:line="240" w:lineRule="auto"/>
              <w:jc w:val="center"/>
              <w:rPr>
                <w:rFonts w:asciiTheme="majorBidi" w:hAnsiTheme="majorBidi" w:cstheme="majorBidi"/>
                <w:rtl/>
                <w:cs/>
              </w:rPr>
            </w:pPr>
            <w:r w:rsidRPr="00D64D9D">
              <w:rPr>
                <w:rFonts w:asciiTheme="majorBidi" w:hAnsiTheme="majorBidi" w:cstheme="majorBidi"/>
              </w:rPr>
              <w:object w:dxaOrig="8167" w:dyaOrig="81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8pt;height:40.5pt" o:ole="">
                  <v:imagedata r:id="rId7" o:title=""/>
                </v:shape>
                <o:OLEObject Type="Embed" ProgID="ChemDraw.Document.6.0" ShapeID="_x0000_i1025" DrawAspect="Content" ObjectID="_1589738415" r:id="rId8"/>
              </w:object>
            </w:r>
          </w:p>
        </w:tc>
      </w:tr>
    </w:tbl>
    <w:p w:rsidR="00622EC7" w:rsidRPr="00D64D9D" w:rsidRDefault="00622EC7" w:rsidP="00622EC7">
      <w:pPr>
        <w:spacing w:after="0" w:line="240" w:lineRule="auto"/>
        <w:ind w:right="-46"/>
        <w:jc w:val="center"/>
        <w:rPr>
          <w:rFonts w:asciiTheme="majorBidi" w:hAnsiTheme="majorBidi" w:cstheme="majorBidi"/>
          <w:sz w:val="20"/>
          <w:lang w:val="en-IN"/>
        </w:rPr>
      </w:pPr>
    </w:p>
    <w:p w:rsidR="00622EC7" w:rsidRPr="00D64D9D" w:rsidRDefault="00622EC7" w:rsidP="00622EC7">
      <w:pPr>
        <w:spacing w:after="0" w:line="240" w:lineRule="auto"/>
        <w:ind w:right="-46"/>
        <w:rPr>
          <w:rFonts w:asciiTheme="majorBidi" w:hAnsiTheme="majorBidi" w:cstheme="majorBidi"/>
          <w:sz w:val="20"/>
          <w:lang w:val="en-IN" w:bidi="fa-IR"/>
        </w:rPr>
      </w:pPr>
    </w:p>
    <w:p w:rsidR="00622EC7" w:rsidRPr="00D64D9D" w:rsidRDefault="00622EC7" w:rsidP="00622EC7">
      <w:pPr>
        <w:spacing w:after="0" w:line="240" w:lineRule="auto"/>
        <w:ind w:right="-46"/>
        <w:jc w:val="center"/>
        <w:rPr>
          <w:rFonts w:asciiTheme="majorBidi" w:hAnsiTheme="majorBidi" w:cstheme="majorBidi"/>
          <w:b/>
          <w:bCs/>
          <w:sz w:val="32"/>
          <w:szCs w:val="32"/>
          <w:lang w:val="en-IN" w:bidi="fa-IR"/>
        </w:rPr>
      </w:pPr>
      <w:r w:rsidRPr="00D64D9D">
        <w:rPr>
          <w:rFonts w:asciiTheme="majorBidi" w:hAnsiTheme="majorBidi" w:cstheme="majorBidi"/>
          <w:b/>
          <w:bCs/>
          <w:sz w:val="32"/>
          <w:szCs w:val="32"/>
          <w:lang w:val="en-IN" w:bidi="fa-IR"/>
        </w:rPr>
        <w:t>Table of contents:</w:t>
      </w:r>
    </w:p>
    <w:p w:rsidR="00D64D9D" w:rsidRPr="00D64D9D" w:rsidRDefault="00D64D9D" w:rsidP="00622EC7">
      <w:pPr>
        <w:spacing w:after="0" w:line="240" w:lineRule="auto"/>
        <w:ind w:right="-46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val="en-IN" w:bidi="fa-IR"/>
        </w:rPr>
      </w:pP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 xml:space="preserve">FTIR Spectra of </w:t>
      </w:r>
      <w:r w:rsidR="00BE6C59" w:rsidRPr="00D64D9D">
        <w:rPr>
          <w:rFonts w:asciiTheme="majorBidi" w:hAnsiTheme="majorBidi" w:cstheme="majorBidi"/>
          <w:sz w:val="24"/>
          <w:szCs w:val="24"/>
        </w:rPr>
        <w:t>2-phenyl-1,3-benzothiazole (1a)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 xml:space="preserve">1H NMR Spectra of 2-phenyl-1,3-benzothiazole (1a) 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</w:t>
      </w:r>
    </w:p>
    <w:p w:rsidR="00BE6C59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3C NMR Spectra of 2-</w:t>
      </w:r>
      <w:r w:rsidR="00BE6C59" w:rsidRPr="00D64D9D">
        <w:rPr>
          <w:rFonts w:asciiTheme="majorBidi" w:hAnsiTheme="majorBidi" w:cstheme="majorBidi"/>
          <w:sz w:val="24"/>
          <w:szCs w:val="24"/>
        </w:rPr>
        <w:t>phenyl-1,3-benzothiazole (1a)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Mass spectra of 2</w:t>
      </w:r>
      <w:r w:rsidR="00BE6C59" w:rsidRPr="00D64D9D">
        <w:rPr>
          <w:rFonts w:asciiTheme="majorBidi" w:hAnsiTheme="majorBidi" w:cstheme="majorBidi"/>
          <w:sz w:val="24"/>
          <w:szCs w:val="24"/>
        </w:rPr>
        <w:t>-phenyl-1,3-benzothiazole (1a)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FTIR of 2-(4-methox</w:t>
      </w:r>
      <w:r w:rsidR="00BE6C59" w:rsidRPr="00D64D9D">
        <w:rPr>
          <w:rFonts w:asciiTheme="majorBidi" w:hAnsiTheme="majorBidi" w:cstheme="majorBidi"/>
          <w:sz w:val="24"/>
          <w:szCs w:val="24"/>
        </w:rPr>
        <w:t>yphenyl)-1,3-benzothiazole (1b)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H NMR Spectra of 2-(4-methoxyphenyl)-1,3-benzothiazole (1b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</w:t>
      </w:r>
    </w:p>
    <w:p w:rsidR="00BE6C59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3C NMR Spectra of 2-(4-methoxyphenyl)-1,3-benzothiazole (1b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Mass spectra of 2-(4 methoxyphenyl)-1,3-benzothiazole (1b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FTIR Spectra of 2-(4-fluorophenyl)-1,3-benzothiazole (1c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H NMR Spectra of 2-(4-fluorophenyl)-1,3-benzothiazole (1c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 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3C NMR Spectra of 2-(4-fluor</w:t>
      </w:r>
      <w:r w:rsidR="00BE6C59" w:rsidRPr="00D64D9D">
        <w:rPr>
          <w:rFonts w:asciiTheme="majorBidi" w:hAnsiTheme="majorBidi" w:cstheme="majorBidi"/>
          <w:sz w:val="24"/>
          <w:szCs w:val="24"/>
        </w:rPr>
        <w:t>ophenyl)-1,3-benzothiazole (1c)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Mass Spectra of 2-(4-fluorophenyl)-1,3-benzothiazole (1c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 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FTIR Spectra of 2-(3-nitrophenyl)-1,3-benzothiazole (1d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H NMR Spectra of 2-(3-nitrophenyl)-1,3-benzothiazole (1d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3C NMR Spectra of 2-(3-nitrophenyl)-1,3-benzothiazole (1d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Mass Spectra of 2-(3-nitr</w:t>
      </w:r>
      <w:r w:rsidR="00BE6C59" w:rsidRPr="00D64D9D">
        <w:rPr>
          <w:rFonts w:asciiTheme="majorBidi" w:hAnsiTheme="majorBidi" w:cstheme="majorBidi"/>
          <w:sz w:val="24"/>
          <w:szCs w:val="24"/>
        </w:rPr>
        <w:t>ophenyl)-1,3-benzothiazole (1d)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FTIR Spectra of 2-(2-nitrophenyl)-1</w:t>
      </w:r>
      <w:r w:rsidR="00BE6C59" w:rsidRPr="00D64D9D">
        <w:rPr>
          <w:rFonts w:asciiTheme="majorBidi" w:hAnsiTheme="majorBidi" w:cstheme="majorBidi"/>
          <w:sz w:val="24"/>
          <w:szCs w:val="24"/>
        </w:rPr>
        <w:t>,3-benzothiazole (1e).</w:t>
      </w:r>
    </w:p>
    <w:p w:rsidR="00622EC7" w:rsidRPr="00D64D9D" w:rsidRDefault="00622EC7" w:rsidP="00622EC7">
      <w:pPr>
        <w:spacing w:after="0"/>
        <w:ind w:right="-46" w:firstLine="60"/>
        <w:jc w:val="both"/>
        <w:rPr>
          <w:rFonts w:asciiTheme="majorBidi" w:hAnsiTheme="majorBidi" w:cstheme="majorBidi"/>
          <w:sz w:val="24"/>
          <w:szCs w:val="24"/>
        </w:rPr>
      </w:pPr>
    </w:p>
    <w:p w:rsidR="00622EC7" w:rsidRPr="00D64D9D" w:rsidRDefault="00622EC7" w:rsidP="00622EC7">
      <w:p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H NMR Spectra of 2-(2-nitr</w:t>
      </w:r>
      <w:r w:rsidR="00BE6C59" w:rsidRPr="00D64D9D">
        <w:rPr>
          <w:rFonts w:asciiTheme="majorBidi" w:hAnsiTheme="majorBidi" w:cstheme="majorBidi"/>
          <w:sz w:val="24"/>
          <w:szCs w:val="24"/>
        </w:rPr>
        <w:t>ophenyl)-1,3-benzothiazole (1e)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3C NMR Spectra of 2-(2-nitrophenyl)-1,3-benzothiazole (1e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bookmarkStart w:id="2" w:name="_GoBack"/>
      <w:r w:rsidRPr="00D64D9D">
        <w:rPr>
          <w:rFonts w:asciiTheme="majorBidi" w:hAnsiTheme="majorBidi" w:cstheme="majorBidi"/>
          <w:sz w:val="24"/>
          <w:szCs w:val="24"/>
        </w:rPr>
        <w:t>Mass Spectra of 2-(2-nitrophenyl)-1,3-benzothiazole (1e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 </w:t>
      </w:r>
    </w:p>
    <w:bookmarkEnd w:id="2"/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FTIR Spectra of 2-(4-chlorophenyl)-1,3-benzothiazole (1f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H NMR Spectra of 2-(4-chlor</w:t>
      </w:r>
      <w:r w:rsidR="00BE6C59" w:rsidRPr="00D64D9D">
        <w:rPr>
          <w:rFonts w:asciiTheme="majorBidi" w:hAnsiTheme="majorBidi" w:cstheme="majorBidi"/>
          <w:sz w:val="24"/>
          <w:szCs w:val="24"/>
        </w:rPr>
        <w:t>ophenyl)-1,3-benzothiazole (1f)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3C NMR Spectra of 2-(4-chlorophenyl)-1,3-benzothiazole (1f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Mass Spectra of 2-(4-chloro</w:t>
      </w:r>
      <w:r w:rsidR="00BE6C59" w:rsidRPr="00D64D9D">
        <w:rPr>
          <w:rFonts w:asciiTheme="majorBidi" w:hAnsiTheme="majorBidi" w:cstheme="majorBidi"/>
          <w:sz w:val="24"/>
          <w:szCs w:val="24"/>
        </w:rPr>
        <w:t>phenyl)-1,3-benzothiazole (1f).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FTIR Spectra of 2-(4-chlorophenyl)-1,3-benzothiazole (1g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H NMR Spectra of 2-(4-chlorophenyl)-1,3-benzothiazole (1g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13C NMR Spectra of 2-(4-chlorophenyl)-1,3-benzothiazole (1g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  <w:r w:rsidRPr="00D64D9D">
        <w:rPr>
          <w:rFonts w:asciiTheme="majorBidi" w:hAnsiTheme="majorBidi" w:cstheme="majorBidi"/>
          <w:sz w:val="24"/>
          <w:szCs w:val="24"/>
        </w:rPr>
        <w:t xml:space="preserve"> </w:t>
      </w:r>
    </w:p>
    <w:p w:rsidR="00622EC7" w:rsidRPr="00D64D9D" w:rsidRDefault="00622EC7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sz w:val="24"/>
          <w:szCs w:val="24"/>
        </w:rPr>
        <w:t>Mass Spectra of 2-(4-chlorophenyl)-1,3-benzothiazole (1g)</w:t>
      </w:r>
      <w:r w:rsidR="00BE6C59" w:rsidRPr="00D64D9D">
        <w:rPr>
          <w:rFonts w:asciiTheme="majorBidi" w:hAnsiTheme="majorBidi" w:cstheme="majorBidi"/>
          <w:sz w:val="24"/>
          <w:szCs w:val="24"/>
        </w:rPr>
        <w:t>.</w:t>
      </w:r>
    </w:p>
    <w:p w:rsidR="00D64D9D" w:rsidRPr="00D64D9D" w:rsidRDefault="00D64D9D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  <w:sectPr w:rsidR="00D64D9D" w:rsidRPr="00D64D9D" w:rsidSect="00280E75">
          <w:headerReference w:type="default" r:id="rId9"/>
          <w:headerReference w:type="first" r:id="rId10"/>
          <w:footerReference w:type="first" r:id="rId11"/>
          <w:pgSz w:w="11906" w:h="16838"/>
          <w:pgMar w:top="1440" w:right="1440" w:bottom="1440" w:left="1440" w:header="709" w:footer="709" w:gutter="0"/>
          <w:pgNumType w:fmt="upperRoman" w:start="1"/>
          <w:cols w:space="708"/>
          <w:titlePg/>
          <w:rtlGutter/>
          <w:docGrid w:linePitch="360"/>
        </w:sectPr>
      </w:pPr>
    </w:p>
    <w:p w:rsidR="00280E75" w:rsidRDefault="00280E75" w:rsidP="00622EC7">
      <w:pPr>
        <w:pStyle w:val="ListParagraph"/>
        <w:numPr>
          <w:ilvl w:val="0"/>
          <w:numId w:val="1"/>
        </w:numPr>
        <w:spacing w:after="0"/>
        <w:ind w:right="-46"/>
        <w:jc w:val="both"/>
        <w:rPr>
          <w:rFonts w:asciiTheme="majorBidi" w:hAnsiTheme="majorBidi" w:cstheme="majorBidi"/>
          <w:sz w:val="24"/>
          <w:szCs w:val="24"/>
        </w:rPr>
      </w:pPr>
    </w:p>
    <w:p w:rsidR="00280E75" w:rsidRDefault="00280E75" w:rsidP="00280E75"/>
    <w:p w:rsidR="00280E75" w:rsidRDefault="00280E75" w:rsidP="00280E75">
      <w:pPr>
        <w:tabs>
          <w:tab w:val="left" w:pos="2340"/>
        </w:tabs>
      </w:pPr>
      <w:r>
        <w:tab/>
      </w:r>
    </w:p>
    <w:p w:rsidR="00BE6C59" w:rsidRPr="00280E75" w:rsidRDefault="00280E75" w:rsidP="00280E75">
      <w:pPr>
        <w:tabs>
          <w:tab w:val="left" w:pos="2340"/>
        </w:tabs>
        <w:sectPr w:rsidR="00BE6C59" w:rsidRPr="00280E75" w:rsidSect="00D64D9D">
          <w:type w:val="continuous"/>
          <w:pgSz w:w="11906" w:h="16838"/>
          <w:pgMar w:top="1440" w:right="1440" w:bottom="1440" w:left="1440" w:header="709" w:footer="709" w:gutter="0"/>
          <w:pgNumType w:start="133"/>
          <w:cols w:space="708"/>
          <w:titlePg/>
          <w:rtlGutter/>
          <w:docGrid w:linePitch="360"/>
        </w:sectPr>
      </w:pPr>
      <w:r>
        <w:tab/>
      </w:r>
    </w:p>
    <w:p w:rsidR="00622EC7" w:rsidRPr="00D64D9D" w:rsidRDefault="00622EC7" w:rsidP="00404FBE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622EC7" w:rsidRPr="00D64D9D" w:rsidRDefault="00622EC7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404FBE" w:rsidRPr="00D64D9D" w:rsidRDefault="00404FBE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FTIR Spectra of 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phenyl-1,3-benzothiazole (1a)</w:t>
      </w:r>
    </w:p>
    <w:p w:rsidR="00404FBE" w:rsidRPr="00D64D9D" w:rsidRDefault="00404FBE" w:rsidP="00D64D9D">
      <w:pPr>
        <w:jc w:val="center"/>
        <w:rPr>
          <w:rFonts w:asciiTheme="majorBidi" w:hAnsiTheme="majorBidi" w:cstheme="majorBidi"/>
          <w:noProof/>
        </w:rPr>
      </w:pPr>
    </w:p>
    <w:p w:rsidR="000F3FFD" w:rsidRPr="00D64D9D" w:rsidRDefault="00426A69" w:rsidP="00D64D9D">
      <w:pPr>
        <w:jc w:val="center"/>
        <w:rPr>
          <w:rFonts w:asciiTheme="majorBidi" w:hAnsiTheme="majorBidi" w:cstheme="majorBidi"/>
          <w:sz w:val="40"/>
        </w:rPr>
      </w:pPr>
      <w:r>
        <w:rPr>
          <w:rFonts w:asciiTheme="majorBidi" w:hAnsiTheme="majorBidi" w:cstheme="majorBidi"/>
          <w:noProof/>
          <w:lang w:bidi="ar-SA"/>
        </w:rPr>
        <w:pict>
          <v:group id="_x0000_s1029" style="position:absolute;left:0;text-align:left;margin-left:112.55pt;margin-top:75.6pt;width:41.6pt;height:35.4pt;z-index:251662336" coordorigin="2219,1987" coordsize="832,708">
            <v:rect id="_x0000_s1030" style="position:absolute;left:2219;top:2389;width:832;height:306;mso-wrap-style:none" filled="f" stroked="f">
              <v:textbox style="mso-next-textbox:#_x0000_s1030;mso-fit-shape-to-text:t" inset="0,0,0,0">
                <w:txbxContent>
                  <w:p w:rsidR="00BF4832" w:rsidRDefault="00BF4832" w:rsidP="000F3FFD">
                    <w:r>
                      <w:rPr>
                        <w:rFonts w:ascii="Arial" w:hAnsi="Arial" w:cs="Arial"/>
                        <w:color w:val="0000FF"/>
                        <w:sz w:val="8"/>
                        <w:szCs w:val="8"/>
                      </w:rPr>
                      <w:t>3061.69cm-1, 45.78%T</w:t>
                    </w:r>
                  </w:p>
                </w:txbxContent>
              </v:textbox>
            </v:rect>
            <v:line id="_x0000_s1031" style="position:absolute" from="2614,1987" to="2624,2389" strokecolor="blue" strokeweight="3e-5mm">
              <v:stroke joinstyle="miter"/>
            </v:line>
          </v:group>
        </w:pict>
      </w:r>
      <w:r w:rsidR="000F3FFD"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3600" cy="2622316"/>
            <wp:effectExtent l="19050" t="0" r="0" b="0"/>
            <wp:docPr id="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22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4FBE" w:rsidRPr="00D64D9D" w:rsidRDefault="00404FBE" w:rsidP="00D64D9D">
      <w:pPr>
        <w:jc w:val="center"/>
        <w:rPr>
          <w:rFonts w:asciiTheme="majorBidi" w:hAnsiTheme="majorBidi" w:cstheme="majorBidi"/>
          <w:noProof/>
        </w:rPr>
      </w:pPr>
    </w:p>
    <w:p w:rsidR="00404FBE" w:rsidRPr="00D64D9D" w:rsidRDefault="00936452" w:rsidP="00D64D9D">
      <w:pPr>
        <w:jc w:val="center"/>
        <w:rPr>
          <w:rFonts w:asciiTheme="majorBidi" w:hAnsiTheme="majorBidi" w:cstheme="majorBidi"/>
          <w:noProof/>
        </w:rPr>
      </w:pPr>
      <w:r w:rsidRPr="00D64D9D">
        <w:rPr>
          <w:rFonts w:asciiTheme="majorBidi" w:hAnsiTheme="majorBidi" w:cstheme="majorBidi"/>
          <w:b/>
          <w:bCs/>
          <w:noProof/>
          <w:sz w:val="24"/>
          <w:szCs w:val="24"/>
          <w:vertAlign w:val="superscript"/>
        </w:rPr>
        <w:lastRenderedPageBreak/>
        <w:t>1</w:t>
      </w:r>
      <w:r w:rsidR="00CC4F57" w:rsidRPr="00D64D9D">
        <w:rPr>
          <w:rFonts w:asciiTheme="majorBidi" w:hAnsiTheme="majorBidi" w:cstheme="majorBidi"/>
          <w:b/>
          <w:bCs/>
          <w:noProof/>
          <w:sz w:val="24"/>
          <w:szCs w:val="24"/>
        </w:rPr>
        <w:t xml:space="preserve">H NMR Spectra of </w:t>
      </w:r>
      <w:r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phenyl-1,3-benzothiazole (1a)</w:t>
      </w:r>
      <w:r w:rsidR="00CC4F57"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724958" cy="3938954"/>
            <wp:effectExtent l="19050" t="0" r="9092" b="0"/>
            <wp:docPr id="1" name="Picture 1" descr="C:\Users\hp1\Desktop\Spectra of thiazole\a1 porton nmr (2)-page-001 - Copy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p1\Desktop\Spectra of thiazole\a1 porton nmr (2)-page-001 - Copy - Copy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958" cy="39389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CC4F57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lastRenderedPageBreak/>
        <w:t>13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NMR Spectra of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phenyl-1,3-benzothiazole (1a)</w:t>
      </w:r>
      <w:r w:rsidR="00936452" w:rsidRPr="00D64D9D">
        <w:rPr>
          <w:rFonts w:asciiTheme="majorBidi" w:hAnsiTheme="majorBidi" w:cstheme="majorBidi"/>
          <w:sz w:val="24"/>
          <w:szCs w:val="24"/>
          <w:lang w:bidi="ar-SA"/>
        </w:rPr>
        <w:t xml:space="preserve"> </w:t>
      </w:r>
      <w:r w:rsidRPr="00D64D9D">
        <w:rPr>
          <w:rFonts w:asciiTheme="majorBidi" w:hAnsiTheme="majorBidi" w:cstheme="majorBidi"/>
        </w:rPr>
        <w:t xml:space="preserve"> </w:t>
      </w: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723527" cy="4046732"/>
            <wp:effectExtent l="19050" t="0" r="0" b="0"/>
            <wp:docPr id="2" name="Picture 2" descr="C:\Users\hp1\Desktop\Spectra of thiazole\a1 c-13-page-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hp1\Desktop\Spectra of thiazole\a1 c-13-page-001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8374" cy="4050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CC4F57" w:rsidRPr="00D64D9D" w:rsidRDefault="00CC4F57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Mass spectra of 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phenyl-1,3-benzothiazole (1a)</w:t>
      </w:r>
      <w:r w:rsidR="00936452" w:rsidRPr="00D64D9D">
        <w:rPr>
          <w:rFonts w:asciiTheme="majorBidi" w:hAnsiTheme="majorBidi" w:cstheme="majorBidi"/>
          <w:sz w:val="24"/>
          <w:szCs w:val="24"/>
          <w:lang w:bidi="ar-SA"/>
        </w:rPr>
        <w:t xml:space="preserve"> </w:t>
      </w: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38056" cy="3713871"/>
            <wp:effectExtent l="19050" t="0" r="5544" b="0"/>
            <wp:docPr id="4" name="Picture 3" descr="C:\Users\hp1\Desktop\Spectra of thiazole\Untitled.a1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p1\Desktop\Spectra of thiazole\Untitled.a1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17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2661A" w:rsidRPr="00D64D9D" w:rsidRDefault="00404FBE" w:rsidP="00D64D9D">
      <w:pPr>
        <w:jc w:val="center"/>
        <w:rPr>
          <w:rFonts w:asciiTheme="majorBidi" w:hAnsiTheme="majorBidi" w:cstheme="majorBidi"/>
          <w:sz w:val="40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lastRenderedPageBreak/>
        <w:t>FTIR of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methoxyphenyl)-1,3-benzothiazole (1b)</w:t>
      </w:r>
      <w:r w:rsidR="00426A69">
        <w:rPr>
          <w:rFonts w:asciiTheme="majorBidi" w:hAnsiTheme="majorBidi" w:cstheme="majorBidi"/>
          <w:noProof/>
          <w:lang w:bidi="ar-SA"/>
        </w:rPr>
        <w:pict>
          <v:group id="_x0000_s1035" style="position:absolute;left:0;text-align:left;margin-left:140.05pt;margin-top:51.85pt;width:41.6pt;height:49.2pt;z-index:251665408;mso-position-horizontal-relative:text;mso-position-vertical-relative:text" coordorigin="2524,2177" coordsize="832,984">
            <v:rect id="_x0000_s1036" style="position:absolute;left:2524;top:2855;width:832;height:306;mso-wrap-style:none" filled="f" stroked="f">
              <v:textbox style="mso-fit-shape-to-text:t" inset="0,0,0,0">
                <w:txbxContent>
                  <w:p w:rsidR="00BF4832" w:rsidRDefault="00BF4832" w:rsidP="00B2661A">
                    <w:r>
                      <w:rPr>
                        <w:rFonts w:ascii="Arial" w:hAnsi="Arial" w:cs="Arial"/>
                        <w:color w:val="0000FF"/>
                        <w:sz w:val="8"/>
                        <w:szCs w:val="8"/>
                      </w:rPr>
                      <w:t>2926.43cm-1, 41.33%T</w:t>
                    </w:r>
                  </w:p>
                </w:txbxContent>
              </v:textbox>
            </v:rect>
            <v:line id="_x0000_s1037" style="position:absolute" from="2924,2177" to="2929,2853" strokecolor="blue" strokeweight="6e-5mm">
              <v:stroke joinstyle="miter"/>
            </v:line>
          </v:group>
        </w:pict>
      </w:r>
      <w:r w:rsidR="00426A69">
        <w:rPr>
          <w:rFonts w:asciiTheme="majorBidi" w:hAnsiTheme="majorBidi" w:cstheme="majorBidi"/>
          <w:noProof/>
          <w:lang w:bidi="ar-SA"/>
        </w:rPr>
        <w:pict>
          <v:group id="_x0000_s1032" style="position:absolute;left:0;text-align:left;margin-left:120.3pt;margin-top:51.85pt;width:41.6pt;height:35.4pt;z-index:251664384;mso-position-horizontal-relative:text;mso-position-vertical-relative:text" coordorigin="2219,1987" coordsize="832,708">
            <v:rect id="_x0000_s1033" style="position:absolute;left:2219;top:2389;width:832;height:306;mso-wrap-style:none" filled="f" stroked="f">
              <v:textbox style="mso-next-textbox:#_x0000_s1033;mso-fit-shape-to-text:t" inset="0,0,0,0">
                <w:txbxContent>
                  <w:p w:rsidR="00BF4832" w:rsidRDefault="00BF4832" w:rsidP="00B2661A">
                    <w:r>
                      <w:rPr>
                        <w:rFonts w:ascii="Arial" w:hAnsi="Arial" w:cs="Arial"/>
                        <w:color w:val="0000FF"/>
                        <w:sz w:val="8"/>
                        <w:szCs w:val="8"/>
                      </w:rPr>
                      <w:t>3061.69cm-1, 45.78%T</w:t>
                    </w:r>
                  </w:p>
                </w:txbxContent>
              </v:textbox>
            </v:rect>
            <v:line id="_x0000_s1034" style="position:absolute" from="2614,1987" to="2624,2389" strokecolor="blue" strokeweight="3e-5mm">
              <v:stroke joinstyle="miter"/>
            </v:line>
          </v:group>
        </w:pict>
      </w:r>
      <w:r w:rsidR="00B2661A"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3600" cy="2622316"/>
            <wp:effectExtent l="19050" t="0" r="0" b="0"/>
            <wp:docPr id="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22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4FBE" w:rsidRPr="00D64D9D" w:rsidRDefault="00404FBE" w:rsidP="00D64D9D">
      <w:pPr>
        <w:jc w:val="center"/>
        <w:rPr>
          <w:rFonts w:asciiTheme="majorBidi" w:hAnsiTheme="majorBidi" w:cstheme="majorBidi"/>
        </w:rPr>
      </w:pPr>
    </w:p>
    <w:p w:rsidR="00404FBE" w:rsidRPr="00D64D9D" w:rsidRDefault="00404FBE" w:rsidP="00D64D9D">
      <w:pPr>
        <w:jc w:val="center"/>
        <w:rPr>
          <w:rFonts w:asciiTheme="majorBidi" w:hAnsiTheme="majorBidi" w:cstheme="majorBidi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941EA2" w:rsidRPr="00D64D9D" w:rsidRDefault="00936452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>H</w:t>
      </w:r>
      <w:r w:rsidR="00941EA2"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NMR Spectra of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methoxyphenyl)-1,3-benzothiazole (1b)</w:t>
      </w:r>
    </w:p>
    <w:p w:rsidR="00941EA2" w:rsidRPr="00D64D9D" w:rsidRDefault="00941EA2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4428" cy="3438706"/>
            <wp:effectExtent l="19050" t="0" r="0" b="0"/>
            <wp:docPr id="5" name="Picture 4" descr="C:\Users\hp1\Desktop\Spectra of thiazole\a2 proton nmr-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hp1\Desktop\Spectra of thiazole\a2 proton nmr-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38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4FBE" w:rsidRPr="00D64D9D" w:rsidRDefault="00404FBE" w:rsidP="00D64D9D">
      <w:pPr>
        <w:jc w:val="center"/>
        <w:rPr>
          <w:rFonts w:asciiTheme="majorBidi" w:hAnsiTheme="majorBidi" w:cstheme="majorBidi"/>
        </w:rPr>
      </w:pPr>
    </w:p>
    <w:p w:rsidR="00404FBE" w:rsidRPr="00D64D9D" w:rsidRDefault="00404FBE" w:rsidP="00D64D9D">
      <w:pPr>
        <w:jc w:val="center"/>
        <w:rPr>
          <w:rFonts w:asciiTheme="majorBidi" w:hAnsiTheme="majorBidi" w:cstheme="majorBidi"/>
        </w:rPr>
      </w:pPr>
    </w:p>
    <w:p w:rsidR="00404FBE" w:rsidRPr="00D64D9D" w:rsidRDefault="00404FBE" w:rsidP="00D64D9D">
      <w:pPr>
        <w:jc w:val="center"/>
        <w:rPr>
          <w:rFonts w:asciiTheme="majorBidi" w:hAnsiTheme="majorBidi" w:cstheme="majorBidi"/>
        </w:rPr>
      </w:pPr>
    </w:p>
    <w:p w:rsidR="00D64D9D" w:rsidRPr="00D64D9D" w:rsidRDefault="00941EA2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lastRenderedPageBreak/>
        <w:t>13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NMR Spectra of 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methoxyphenyl)-1,3-benzothiazole (1b)</w:t>
      </w: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5652" cy="3784209"/>
            <wp:effectExtent l="19050" t="0" r="0" b="0"/>
            <wp:docPr id="6" name="Picture 5" descr="C:\Users\hp1\Desktop\Spectra of thiazole\a2 c-13-page-001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hp1\Desktop\Spectra of thiazole\a2 c-13-page-001 - Copy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829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0F3FFD" w:rsidRPr="00D64D9D" w:rsidRDefault="00941EA2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Mass spectra of 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methoxyphenyl)-1,3-benzothiazole (1b)</w:t>
      </w: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5652" cy="3404381"/>
            <wp:effectExtent l="19050" t="0" r="0" b="0"/>
            <wp:docPr id="8" name="Picture 6" descr="C:\Users\hp1\AppData\Local\Temp\Temp1_attachments (1).zip\Untitled-a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hp1\AppData\Local\Temp\Temp1_attachments (1).zip\Untitled-a2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032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404FBE" w:rsidRPr="00D64D9D" w:rsidRDefault="00404FBE" w:rsidP="00D64D9D">
      <w:pPr>
        <w:jc w:val="center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FTIR Spectra of 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fluorophenyl)-1,3-benzothiazole</w:t>
      </w:r>
      <w:r w:rsidR="008811AB" w:rsidRPr="00D64D9D">
        <w:rPr>
          <w:rFonts w:asciiTheme="majorBidi" w:hAnsiTheme="majorBidi" w:cstheme="majorBidi"/>
          <w:sz w:val="24"/>
          <w:szCs w:val="24"/>
        </w:rPr>
        <w:t xml:space="preserve"> </w:t>
      </w:r>
      <w:r w:rsidR="008811AB" w:rsidRPr="00D64D9D">
        <w:rPr>
          <w:rFonts w:asciiTheme="majorBidi" w:hAnsiTheme="majorBidi" w:cstheme="majorBidi"/>
          <w:b/>
          <w:bCs/>
          <w:sz w:val="24"/>
          <w:szCs w:val="24"/>
        </w:rPr>
        <w:t>(1c)</w:t>
      </w:r>
    </w:p>
    <w:p w:rsidR="00B2661A" w:rsidRPr="00D64D9D" w:rsidRDefault="00426A69" w:rsidP="00D64D9D">
      <w:pPr>
        <w:jc w:val="center"/>
        <w:rPr>
          <w:rFonts w:asciiTheme="majorBidi" w:hAnsiTheme="majorBidi" w:cstheme="majorBidi"/>
          <w:sz w:val="40"/>
        </w:rPr>
      </w:pPr>
      <w:r>
        <w:rPr>
          <w:rFonts w:asciiTheme="majorBidi" w:hAnsiTheme="majorBidi" w:cstheme="majorBidi"/>
          <w:noProof/>
          <w:lang w:bidi="ar-SA"/>
        </w:rPr>
        <w:pict>
          <v:group id="_x0000_s1038" style="position:absolute;left:0;text-align:left;margin-left:114.3pt;margin-top:2.8pt;width:41.6pt;height:33.65pt;z-index:251667456" coordorigin="2285,1624" coordsize="832,673">
            <v:rect id="_x0000_s1039" style="position:absolute;left:2285;top:1624;width:832;height:306;mso-wrap-style:none" filled="f" stroked="f">
              <v:textbox style="mso-fit-shape-to-text:t" inset="0,0,0,0">
                <w:txbxContent>
                  <w:p w:rsidR="00BF4832" w:rsidRDefault="00BF4832" w:rsidP="00B2661A">
                    <w:r>
                      <w:rPr>
                        <w:rFonts w:ascii="Arial" w:hAnsi="Arial" w:cs="Arial"/>
                        <w:color w:val="0000FF"/>
                        <w:sz w:val="8"/>
                        <w:szCs w:val="8"/>
                      </w:rPr>
                      <w:t>3028.98cm-1, 59.33%T</w:t>
                    </w:r>
                  </w:p>
                </w:txbxContent>
              </v:textbox>
            </v:rect>
            <v:line id="_x0000_s1040" style="position:absolute;flip:y" from="2689,1716" to="2690,2297" strokecolor="blue" strokeweight="3e-5mm">
              <v:stroke joinstyle="miter"/>
            </v:line>
          </v:group>
        </w:pict>
      </w:r>
      <w:r w:rsidR="00B2661A"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3600" cy="2622316"/>
            <wp:effectExtent l="19050" t="0" r="0" b="0"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22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3FFD" w:rsidRPr="00D64D9D" w:rsidRDefault="000F3FF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0F3FFD" w:rsidRPr="00D64D9D" w:rsidRDefault="00936452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lastRenderedPageBreak/>
        <w:t>1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>H</w:t>
      </w:r>
      <w:r w:rsidR="000F3FFD"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NMR Spectra of </w:t>
      </w:r>
      <w:r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fluorophenyl)-1,3-benzothiazole</w:t>
      </w:r>
      <w:r w:rsidR="008811AB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 xml:space="preserve"> (1c)</w:t>
      </w:r>
      <w:r w:rsidRPr="00D64D9D">
        <w:rPr>
          <w:rFonts w:asciiTheme="majorBidi" w:hAnsiTheme="majorBidi" w:cstheme="majorBidi"/>
        </w:rPr>
        <w:t xml:space="preserve"> </w:t>
      </w:r>
      <w:r w:rsidR="000F3FFD"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3600" cy="4199739"/>
            <wp:effectExtent l="19050" t="0" r="0" b="0"/>
            <wp:docPr id="13" name="Picture 7" descr="C:\Users\hp1\AppData\Local\Temp\Temp1_attachments (1).zip\a3 porton nmr 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hp1\AppData\Local\Temp\Temp1_attachments (1).zip\a3 porton nmr  - Copy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997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3FFD" w:rsidRPr="00D64D9D" w:rsidRDefault="000F3FFD" w:rsidP="00D64D9D">
      <w:pPr>
        <w:jc w:val="center"/>
        <w:rPr>
          <w:rFonts w:asciiTheme="majorBidi" w:hAnsiTheme="majorBidi" w:cstheme="majorBidi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0F3FFD" w:rsidRPr="00D64D9D" w:rsidRDefault="000F3FF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lastRenderedPageBreak/>
        <w:t>13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NMR Spectra of</w:t>
      </w:r>
      <w:r w:rsidRPr="00D64D9D">
        <w:rPr>
          <w:rFonts w:asciiTheme="majorBidi" w:hAnsiTheme="majorBidi" w:cstheme="majorBidi"/>
          <w:sz w:val="24"/>
          <w:szCs w:val="24"/>
        </w:rPr>
        <w:t xml:space="preserve"> 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fluorophenyl)-1,3-benzothiazole</w:t>
      </w:r>
      <w:r w:rsidR="008811AB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 xml:space="preserve"> (1c)</w:t>
      </w:r>
    </w:p>
    <w:p w:rsidR="000F3FFD" w:rsidRPr="00D64D9D" w:rsidRDefault="000F3FFD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5652" cy="3784210"/>
            <wp:effectExtent l="19050" t="0" r="0" b="0"/>
            <wp:docPr id="14" name="Picture 8" descr="C:\Users\hp1\AppData\Local\Temp\Temp1_attachments (1).zip\a3 c-13-page-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hp1\AppData\Local\Temp\Temp1_attachments (1).zip\a3 c-13-page-001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829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0F3FFD" w:rsidRPr="00D64D9D" w:rsidRDefault="000F3FFD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Mass Spectra of </w:t>
      </w:r>
      <w:r w:rsidR="00936452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fluorophenyl)-1,3-benzothiazole</w:t>
      </w:r>
      <w:r w:rsidR="008811AB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 xml:space="preserve"> (1c)</w:t>
      </w:r>
      <w:r w:rsidR="00936452" w:rsidRPr="00D64D9D">
        <w:rPr>
          <w:rFonts w:asciiTheme="majorBidi" w:hAnsiTheme="majorBidi" w:cstheme="majorBidi"/>
        </w:rPr>
        <w:t xml:space="preserve"> </w:t>
      </w: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5652" cy="3418449"/>
            <wp:effectExtent l="19050" t="0" r="0" b="0"/>
            <wp:docPr id="15" name="Picture 9" descr="C:\Users\hp1\AppData\Local\Temp\Temp1_attachments (1).zip\Untitled a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hp1\AppData\Local\Temp\Temp1_attachments (1).zip\Untitled a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172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11AB" w:rsidRPr="00D64D9D" w:rsidRDefault="008811AB" w:rsidP="00D64D9D">
      <w:pPr>
        <w:jc w:val="center"/>
        <w:rPr>
          <w:rFonts w:asciiTheme="majorBidi" w:hAnsiTheme="majorBidi" w:cstheme="majorBidi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0F3FFD" w:rsidRPr="00D64D9D" w:rsidRDefault="000F3FF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FTIR Spectra of </w:t>
      </w:r>
      <w:r w:rsidR="008811AB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3-nitrophenyl)-1,3-benzothiazole (1d)</w:t>
      </w:r>
    </w:p>
    <w:p w:rsidR="000F3FFD" w:rsidRPr="00D64D9D" w:rsidRDefault="00426A69" w:rsidP="00D64D9D">
      <w:pPr>
        <w:jc w:val="center"/>
        <w:rPr>
          <w:rFonts w:asciiTheme="majorBidi" w:hAnsiTheme="majorBidi" w:cstheme="majorBidi"/>
          <w:sz w:val="40"/>
        </w:rPr>
      </w:pPr>
      <w:r>
        <w:rPr>
          <w:rFonts w:asciiTheme="majorBidi" w:hAnsiTheme="majorBidi" w:cstheme="majorBidi"/>
          <w:noProof/>
          <w:lang w:bidi="ar-SA"/>
        </w:rPr>
        <w:pict>
          <v:group id="_x0000_s1026" style="position:absolute;left:0;text-align:left;margin-left:110.35pt;margin-top:3.6pt;width:41.6pt;height:33.65pt;z-index:251660288" coordorigin="2285,1624" coordsize="832,673">
            <v:rect id="_x0000_s1027" style="position:absolute;left:2285;top:1624;width:832;height:306;mso-wrap-style:none" filled="f" stroked="f">
              <v:textbox style="mso-fit-shape-to-text:t" inset="0,0,0,0">
                <w:txbxContent>
                  <w:p w:rsidR="00BF4832" w:rsidRDefault="00BF4832" w:rsidP="000F3FFD">
                    <w:r>
                      <w:rPr>
                        <w:rFonts w:ascii="Arial" w:hAnsi="Arial" w:cs="Arial"/>
                        <w:color w:val="0000FF"/>
                        <w:sz w:val="8"/>
                        <w:szCs w:val="8"/>
                      </w:rPr>
                      <w:t>3028.98cm-1, 59.33%T</w:t>
                    </w:r>
                  </w:p>
                </w:txbxContent>
              </v:textbox>
            </v:rect>
            <v:line id="_x0000_s1028" style="position:absolute;flip:y" from="2689,1716" to="2690,2297" strokecolor="blue" strokeweight="3e-5mm">
              <v:stroke joinstyle="miter"/>
            </v:line>
          </v:group>
        </w:pict>
      </w:r>
      <w:r w:rsidR="000F3FFD"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3600" cy="2622316"/>
            <wp:effectExtent l="19050" t="0" r="0" b="0"/>
            <wp:docPr id="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22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B2661A" w:rsidRPr="00D64D9D" w:rsidRDefault="008811AB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>H</w:t>
      </w:r>
      <w:r w:rsidR="002A76C7"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NMR Spectra of </w:t>
      </w:r>
      <w:r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3-nitrophenyl)-1,3-benzothiazole (1d)</w:t>
      </w:r>
    </w:p>
    <w:p w:rsidR="00E62CB5" w:rsidRPr="00D64D9D" w:rsidRDefault="00E62CB5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noProof/>
          <w:sz w:val="24"/>
          <w:szCs w:val="24"/>
          <w:lang w:bidi="fa-IR"/>
        </w:rPr>
        <w:drawing>
          <wp:inline distT="0" distB="0" distL="0" distR="0">
            <wp:extent cx="5943600" cy="4201358"/>
            <wp:effectExtent l="19050" t="0" r="0" b="0"/>
            <wp:docPr id="21" name="Picture 10" descr="C:\Users\hp1\AppData\Local\Temp\Temp1_attachments (1).zip\a4 porton nmr (2)-page-001 - Copy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hp1\AppData\Local\Temp\Temp1_attachments (1).zip\a4 porton nmr (2)-page-001 - Copy - Copy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13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13C" w:rsidRPr="00D64D9D" w:rsidRDefault="0038613C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E62CB5" w:rsidRPr="00D64D9D" w:rsidRDefault="00E62CB5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3</w:t>
      </w:r>
      <w:r w:rsidR="008811AB" w:rsidRPr="00D64D9D"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NMR Spectra of </w:t>
      </w:r>
      <w:r w:rsidR="008811AB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3-nitrophenyl)-1,3-benzothiazole (1d)</w:t>
      </w:r>
    </w:p>
    <w:p w:rsidR="00E62CB5" w:rsidRPr="00D64D9D" w:rsidRDefault="00E62CB5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noProof/>
          <w:sz w:val="24"/>
          <w:szCs w:val="24"/>
          <w:lang w:bidi="fa-IR"/>
        </w:rPr>
        <w:drawing>
          <wp:inline distT="0" distB="0" distL="0" distR="0">
            <wp:extent cx="5938039" cy="3899971"/>
            <wp:effectExtent l="19050" t="0" r="5561" b="0"/>
            <wp:docPr id="22" name="Picture 11" descr="C:\Users\hp1\AppData\Local\Temp\Temp1_attachments (1).zip\a4 c-13-page-001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hp1\AppData\Local\Temp\Temp1_attachments (1).zip\a4 c-13-page-001 - Copy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03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13C" w:rsidRPr="00D64D9D" w:rsidRDefault="0038613C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Mass Spectra of </w:t>
      </w:r>
      <w:r w:rsidR="008811AB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3-nitrophenyl)-1,3-benzothiazole (1d)</w:t>
      </w:r>
      <w:r w:rsidRPr="00D64D9D">
        <w:rPr>
          <w:rFonts w:asciiTheme="majorBidi" w:hAnsiTheme="majorBidi" w:cstheme="majorBidi"/>
          <w:noProof/>
          <w:sz w:val="24"/>
          <w:szCs w:val="24"/>
          <w:lang w:bidi="fa-IR"/>
        </w:rPr>
        <w:drawing>
          <wp:inline distT="0" distB="0" distL="0" distR="0">
            <wp:extent cx="5934725" cy="3701667"/>
            <wp:effectExtent l="19050" t="0" r="8875" b="0"/>
            <wp:docPr id="23" name="Picture 12" descr="C:\Users\hp1\AppData\Local\Temp\Temp1_attachments (1).zip\Untitled.a4p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hp1\AppData\Local\Temp\Temp1_attachments (1).zip\Untitled.a4png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07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38613C" w:rsidRPr="00D64D9D" w:rsidRDefault="0038613C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FTIR Spectra of </w:t>
      </w:r>
      <w:r w:rsidR="00D860D4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2-nitrophenyl)-1,3-benzothiazole (1e)</w:t>
      </w:r>
    </w:p>
    <w:p w:rsidR="00AC1B1D" w:rsidRPr="00D64D9D" w:rsidRDefault="00426A69" w:rsidP="00D64D9D">
      <w:pPr>
        <w:jc w:val="center"/>
        <w:rPr>
          <w:rFonts w:asciiTheme="majorBidi" w:hAnsiTheme="majorBidi" w:cstheme="majorBidi"/>
          <w:sz w:val="40"/>
        </w:rPr>
      </w:pPr>
      <w:r>
        <w:rPr>
          <w:rFonts w:asciiTheme="majorBidi" w:hAnsiTheme="majorBidi" w:cstheme="majorBidi"/>
          <w:noProof/>
          <w:lang w:bidi="ar-SA"/>
        </w:rPr>
        <w:pict>
          <v:group id="_x0000_s1271" style="position:absolute;left:0;text-align:left;margin-left:111.25pt;margin-top:9.45pt;width:41.6pt;height:33.65pt;z-index:251669504" coordorigin="2285,1624" coordsize="832,673">
            <v:rect id="_x0000_s1272" style="position:absolute;left:2285;top:1624;width:832;height:306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FF"/>
                        <w:sz w:val="8"/>
                        <w:szCs w:val="8"/>
                      </w:rPr>
                      <w:t>3028.98cm-1, 59.33%T</w:t>
                    </w:r>
                  </w:p>
                </w:txbxContent>
              </v:textbox>
            </v:rect>
            <v:line id="_x0000_s1273" style="position:absolute;flip:y" from="2689,1716" to="2690,2297" strokecolor="blue" strokeweight="3e-5mm">
              <v:stroke joinstyle="miter"/>
            </v:line>
          </v:group>
        </w:pict>
      </w:r>
      <w:r>
        <w:rPr>
          <w:rFonts w:asciiTheme="majorBidi" w:hAnsiTheme="majorBidi" w:cstheme="majorBidi"/>
          <w:sz w:val="40"/>
        </w:rPr>
      </w:r>
      <w:r>
        <w:rPr>
          <w:rFonts w:asciiTheme="majorBidi" w:hAnsiTheme="majorBidi" w:cstheme="majorBidi"/>
          <w:sz w:val="40"/>
        </w:rPr>
        <w:pict>
          <v:group id="_x0000_s1156" editas="canvas" style="width:468.05pt;height:215.6pt;mso-position-horizontal-relative:char;mso-position-vertical-relative:line" coordorigin="-1" coordsize="9361,4312">
            <o:lock v:ext="edit" aspectratio="t"/>
            <v:shape id="_x0000_s1157" type="#_x0000_t75" style="position:absolute;left:-1;width:9361;height:4312" o:preferrelative="f">
              <v:fill o:detectmouseclick="t"/>
              <v:path o:extrusionok="t" o:connecttype="none"/>
              <o:lock v:ext="edit" text="t"/>
            </v:shape>
            <v:line id="_x0000_s1158" style="position:absolute" from="0,4056" to="106,4057" strokecolor="red" strokeweight="1e-4mm"/>
            <v:line id="_x0000_s1159" style="position:absolute" from="106,4056" to="107,4057" strokecolor="red" strokeweight="1e-4mm"/>
            <v:line id="_x0000_s1160" style="position:absolute" from="106,4056" to="212,4057" strokecolor="red" strokeweight="1e-4mm"/>
            <v:line id="_x0000_s1161" style="position:absolute" from="212,4056" to="213,4057" strokecolor="red" strokeweight="1e-4mm"/>
            <v:line id="_x0000_s1162" style="position:absolute" from="212,4056" to="318,4057" strokecolor="red" strokeweight="1e-4mm"/>
            <v:line id="_x0000_s1163" style="position:absolute" from="318,4056" to="319,4057" strokecolor="red" strokeweight="1e-4mm"/>
            <v:line id="_x0000_s1164" style="position:absolute" from="318,4056" to="424,4057" strokecolor="red" strokeweight="1e-4mm"/>
            <v:line id="_x0000_s1165" style="position:absolute" from="424,4056" to="425,4057" strokecolor="red" strokeweight="1e-4mm"/>
            <v:line id="_x0000_s1166" style="position:absolute" from="424,4056" to="430,4057" strokecolor="red" strokeweight="1e-4mm"/>
            <v:rect id="_x0000_s1167" style="position:absolute;left:549;top:3980;width:167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5_1</w:t>
                    </w:r>
                  </w:p>
                </w:txbxContent>
              </v:textbox>
            </v:rect>
            <v:rect id="_x0000_s1168" style="position:absolute;left:549;top:3828;width:267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Name</w:t>
                    </w:r>
                  </w:p>
                </w:txbxContent>
              </v:textbox>
            </v:rect>
            <v:rect id="_x0000_s1169" style="position:absolute;left:953;top:3980;width:2580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Sample 036 By Administrator Date Tuesday, May 02 2017</w:t>
                    </w:r>
                  </w:p>
                </w:txbxContent>
              </v:textbox>
            </v:rect>
            <v:rect id="_x0000_s1170" style="position:absolute;left:2050;top:3828;width:501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Description</w:t>
                    </w:r>
                  </w:p>
                </w:txbxContent>
              </v:textbox>
            </v:rect>
            <v:line id="_x0000_s1171" style="position:absolute" from="488,3552" to="8737,3553" strokeweight="1e-4mm"/>
            <v:line id="_x0000_s1172" style="position:absolute" from="488,3552" to="489,3584" strokeweight="1e-4mm"/>
            <v:line id="_x0000_s1173" style="position:absolute" from="8737,3552" to="8738,3584" strokeweight="1e-4mm"/>
            <v:line id="_x0000_s1174" style="position:absolute" from="488,3552" to="489,3584" strokeweight="1e-4mm"/>
            <v:line id="_x0000_s1175" style="position:absolute" from="1634,3552" to="1635,3584" strokeweight="1e-4mm"/>
            <v:line id="_x0000_s1176" style="position:absolute" from="2780,3552" to="2781,3584" strokeweight="1e-4mm"/>
            <v:line id="_x0000_s1177" style="position:absolute" from="3924,3552" to="3925,3584" strokeweight="1e-4mm"/>
            <v:line id="_x0000_s1178" style="position:absolute" from="5070,3552" to="5071,3584" strokeweight="1e-4mm"/>
            <v:line id="_x0000_s1179" style="position:absolute" from="6216,3552" to="6217,3584" strokeweight="1e-4mm"/>
            <v:line id="_x0000_s1180" style="position:absolute" from="7363,3552" to="7364,3584" strokeweight="1e-4mm"/>
            <v:line id="_x0000_s1181" style="position:absolute" from="8507,3552" to="8508,3584" strokeweight="1e-4mm"/>
            <v:line id="_x0000_s1182" style="position:absolute" from="488,151" to="489,3553" strokeweight="1e-4mm"/>
            <v:line id="_x0000_s1183" style="position:absolute" from="456,151" to="489,152" strokeweight="1e-4mm"/>
            <v:line id="_x0000_s1184" style="position:absolute" from="456,3552" to="489,3553" strokeweight="1e-4mm"/>
            <v:line id="_x0000_s1185" style="position:absolute" from="456,3483" to="488,3484" strokeweight="1e-4mm"/>
            <v:line id="_x0000_s1186" style="position:absolute" from="456,3190" to="488,3191" strokeweight="1e-4mm"/>
            <v:line id="_x0000_s1187" style="position:absolute" from="456,2897" to="488,2898" strokeweight="1e-4mm"/>
            <v:line id="_x0000_s1188" style="position:absolute" from="456,2604" to="488,2605" strokeweight="1e-4mm"/>
            <v:line id="_x0000_s1189" style="position:absolute" from="456,2311" to="488,2312" strokeweight="1e-4mm"/>
            <v:line id="_x0000_s1190" style="position:absolute" from="456,2017" to="488,2018" strokeweight="1e-4mm"/>
            <v:line id="_x0000_s1191" style="position:absolute" from="456,1724" to="488,1725" strokeweight="1e-4mm"/>
            <v:line id="_x0000_s1192" style="position:absolute" from="456,1431" to="488,1432" strokeweight="1e-4mm"/>
            <v:line id="_x0000_s1193" style="position:absolute" from="456,1138" to="488,1139" strokeweight="1e-4mm"/>
            <v:line id="_x0000_s1194" style="position:absolute" from="456,844" to="488,845" strokeweight="1e-4mm"/>
            <v:line id="_x0000_s1195" style="position:absolute" from="456,551" to="488,552" strokeweight="1e-4mm"/>
            <v:line id="_x0000_s1196" style="position:absolute" from="456,258" to="488,259" strokeweight="1e-4mm"/>
            <v:rect id="_x0000_s1197" style="position:absolute;left:370;top:3584;width:223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4000</w:t>
                    </w:r>
                  </w:p>
                </w:txbxContent>
              </v:textbox>
            </v:rect>
            <v:rect id="_x0000_s1198" style="position:absolute;left:8649;top:3584;width:167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400</w:t>
                    </w:r>
                  </w:p>
                </w:txbxContent>
              </v:textbox>
            </v:rect>
            <v:rect id="_x0000_s1199" style="position:absolute;left:1516;top:3584;width:223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3500</w:t>
                    </w:r>
                  </w:p>
                </w:txbxContent>
              </v:textbox>
            </v:rect>
            <v:rect id="_x0000_s1200" style="position:absolute;left:2662;top:3584;width:223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3000</w:t>
                    </w:r>
                  </w:p>
                </w:txbxContent>
              </v:textbox>
            </v:rect>
            <v:rect id="_x0000_s1201" style="position:absolute;left:3807;top:3584;width:223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2500</w:t>
                    </w:r>
                  </w:p>
                </w:txbxContent>
              </v:textbox>
            </v:rect>
            <v:rect id="_x0000_s1202" style="position:absolute;left:4953;top:3584;width:223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2000</w:t>
                    </w:r>
                  </w:p>
                </w:txbxContent>
              </v:textbox>
            </v:rect>
            <v:rect id="_x0000_s1203" style="position:absolute;left:6099;top:3584;width:223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1500</w:t>
                    </w:r>
                  </w:p>
                </w:txbxContent>
              </v:textbox>
            </v:rect>
            <v:rect id="_x0000_s1204" style="position:absolute;left:7245;top:3584;width:223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1000</w:t>
                    </w:r>
                  </w:p>
                </w:txbxContent>
              </v:textbox>
            </v:rect>
            <v:rect id="_x0000_s1205" style="position:absolute;left:8419;top:3584;width:167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500</w:t>
                    </w:r>
                  </w:p>
                </w:txbxContent>
              </v:textbox>
            </v:rect>
            <v:rect id="_x0000_s1206" style="position:absolute;left:338;top:92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72</w:t>
                    </w:r>
                  </w:p>
                </w:txbxContent>
              </v:textbox>
            </v:rect>
            <v:rect id="_x0000_s1207" style="position:absolute;left:338;top:3493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14</w:t>
                    </w:r>
                  </w:p>
                </w:txbxContent>
              </v:textbox>
            </v:rect>
            <v:rect id="_x0000_s1208" style="position:absolute;left:338;top:3379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15</w:t>
                    </w:r>
                  </w:p>
                </w:txbxContent>
              </v:textbox>
            </v:rect>
            <v:rect id="_x0000_s1209" style="position:absolute;left:338;top:3132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20</w:t>
                    </w:r>
                  </w:p>
                </w:txbxContent>
              </v:textbox>
            </v:rect>
            <v:rect id="_x0000_s1210" style="position:absolute;left:338;top:2838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25</w:t>
                    </w:r>
                  </w:p>
                </w:txbxContent>
              </v:textbox>
            </v:rect>
            <v:rect id="_x0000_s1211" style="position:absolute;left:338;top:2545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30</w:t>
                    </w:r>
                  </w:p>
                </w:txbxContent>
              </v:textbox>
            </v:rect>
            <v:rect id="_x0000_s1212" style="position:absolute;left:338;top:2252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35</w:t>
                    </w:r>
                  </w:p>
                </w:txbxContent>
              </v:textbox>
            </v:rect>
            <v:rect id="_x0000_s1213" style="position:absolute;left:338;top:1960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40</w:t>
                    </w:r>
                  </w:p>
                </w:txbxContent>
              </v:textbox>
            </v:rect>
            <v:rect id="_x0000_s1214" style="position:absolute;left:338;top:1667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45</w:t>
                    </w:r>
                  </w:p>
                </w:txbxContent>
              </v:textbox>
            </v:rect>
            <v:rect id="_x0000_s1215" style="position:absolute;left:338;top:1372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50</w:t>
                    </w:r>
                  </w:p>
                </w:txbxContent>
              </v:textbox>
            </v:rect>
            <v:rect id="_x0000_s1216" style="position:absolute;left:338;top:1080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55</w:t>
                    </w:r>
                  </w:p>
                </w:txbxContent>
              </v:textbox>
            </v:rect>
            <v:rect id="_x0000_s1217" style="position:absolute;left:338;top:787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60</w:t>
                    </w:r>
                  </w:p>
                </w:txbxContent>
              </v:textbox>
            </v:rect>
            <v:rect id="_x0000_s1218" style="position:absolute;left:338;top:494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65</w:t>
                    </w:r>
                  </w:p>
                </w:txbxContent>
              </v:textbox>
            </v:rect>
            <v:rect id="_x0000_s1219" style="position:absolute;left:338;top:206;width:112;height:332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70</w:t>
                    </w:r>
                  </w:p>
                </w:txbxContent>
              </v:textbox>
            </v:rect>
            <v:rect id="_x0000_s1220" style="position:absolute;left:4459;top:3690;width:312;height:385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4"/>
                        <w:szCs w:val="14"/>
                      </w:rPr>
                      <w:t>cm-1</w:t>
                    </w:r>
                  </w:p>
                </w:txbxContent>
              </v:textbox>
            </v:rect>
            <v:rect id="_x0000_s1221" style="position:absolute;left:-88;top:1832;width:385;height:211;rotation:270;mso-wrap-style:none" filled="f" stroked="f">
              <v:textbox style="mso-fit-shape-to-text:t" inset="0,0,0,0">
                <w:txbxContent>
                  <w:p w:rsidR="00BF4832" w:rsidRDefault="00BF4832" w:rsidP="00AC1B1D">
                    <w:r>
                      <w:rPr>
                        <w:rFonts w:ascii="Arial" w:hAnsi="Arial" w:cs="Arial"/>
                        <w:color w:val="000000"/>
                        <w:sz w:val="14"/>
                        <w:szCs w:val="14"/>
                      </w:rPr>
                      <w:t>%T</w:t>
                    </w:r>
                  </w:p>
                </w:txbxContent>
              </v:textbox>
            </v:rect>
            <v:shape id="_x0000_s1222" style="position:absolute;left:491;top:235;width:8242;height:3105" coordsize="8242,3105" path="m,35r2,l3,35r1,l5,35r2,l8,35r1,l11,35r1,-2l13,33r1,l16,33r1,l18,33r2,l21,33r1,l23,33r2,l26,35r1,l28,35r2,l31,35r1,l34,35r1,l36,35r1,l39,35r1,l41,35r1,1l44,36r1,l46,36r2,l49,36r1,l51,36r2,1l54,37r1,l56,37r2,l59,37r1,l62,39r1,l64,39r1,l67,39r1,l69,39r2,l72,39r1,1l74,40r2,l77,40r1,l79,40r2,l82,40r1,l85,41r1,l87,41r1,l90,41r1,l92,41r1,l95,41r1,l97,41r2,l100,41r1,l102,41r2,l105,41r1,l107,41r2,l110,41r1,1l113,42r1,l115,42r1,l118,42r1,l120,44r2,l123,44r1,l125,45r2,l128,45r1,1l130,46r2,l133,46r1,2l136,48r1,1l138,49r1,1l141,50r1,l143,50r1,1l146,51r1,l148,53r2,l151,53r1,l153,54r2,l156,54r1,-1l158,53r2,l161,53r1,l164,53r1,l166,53r1,l169,53r1,1l171,54r2,l174,54r1,1l176,55r2,1l179,56r1,l181,58r2,l184,58r1,1l187,60r1,l189,62r1,l192,62r1,l194,63r1,l197,63r1,l199,63r2,l202,63r1,l204,63r2,l207,63r1,-1l210,62r1,-2l212,60r1,-1l215,58r1,-2l217,56r1,-2l220,53r1,-2l222,51r2,-1l225,50r1,l227,50r2,-1l230,49r1,l232,49r2,1l235,50r1,1l238,51r1,l240,53r1,l243,53r1,1l245,54r1,l248,54r1,-1l250,53r2,-2l253,51r1,l255,51r2,l258,51r1,-1l261,50r1,-2l263,48r1,-2l266,46r1,2l268,49r1,l271,49r1,l273,48r2,l276,48r1,1l278,49r2,1l281,51r1,2l283,53r2,-2l286,50r1,-1l289,49r1,-1l291,49r1,l294,50r1,-1l296,49r1,-3l299,46r1,-2l301,45r2,l304,46r1,l306,46r2,l309,46r1,l312,46r1,2l314,50r1,l317,53r1,l319,53r1,-2l322,51r1,-1l324,49r2,-1l327,46r1,l329,45r2,l332,44r1,-4l334,40r2,-3l337,36r1,l340,36r1,1l342,39r1,1l345,41r1,l347,45r1,l350,50r1,l352,55r2,l355,58r1,l357,59r2,-1l360,58r1,-2l363,56r1,-1l365,55r1,-1l368,53r1,-2l370,51r1,-1l373,49r1,l375,49r2,l378,49r1,l380,50r2,l383,51r1,l385,53r2,1l388,56r1,l391,59r1,1l393,62r1,l396,62r1,-2l398,60r1,-1l401,59r1,l403,59r2,-1l406,58r1,-2l408,53r2,l411,50r1,-1l414,50r1,l416,51r1,2l419,53r1,-2l421,51r1,l424,51r1,4l426,55r2,4l429,60r1,l431,60r2,l434,60r1,2l436,63r2,1l439,64r1,l442,63r1,-3l444,59r1,l447,58r1,l449,58r1,l452,58r1,-3l454,54r2,l457,54r1,l459,58r2,l462,60r1,l465,62r1,l467,63r1,2l470,65r1,5l472,70r1,4l475,74r1,3l477,78r2,l480,79r1,l482,81r2,1l485,82r1,1l487,83r2,2l490,85r1,l493,83r1,l495,83r1,l498,83r1,l500,83r1,l503,83r1,-1l505,82r2,l508,82r1,l510,82r2,1l513,83r1,-1l516,82r1,l518,82r1,l521,82r1,l523,82r1,l526,82r1,-1l528,81r2,l531,81r1,l533,82r2,l536,82r1,l538,81r2,1l541,82r1,l544,83r1,l546,83r1,l549,83r1,l551,82r1,l554,82r1,-1l556,81r2,-2l559,77r1,l561,74r2,l564,70r1,l567,67r1,l569,63r1,l572,59r1,l574,54r1,l577,50r1,1l579,51r2,2l582,53r1,l584,54r2,l587,54r1,5l589,59r2,5l592,64r1,3l595,67r1,l597,68r1,l600,70r1,2l602,73r1,l605,73r1,1l607,74r2,2l610,76r1,1l612,77r2,1l615,78r1,1l618,82r1,l620,86r1,l623,88r1,l625,88r1,2l628,90r1,1l630,91r2,l633,91r1,l635,91r2,l638,91r1,l640,91r2,l643,92r1,l646,92r1,-1l648,91r1,l651,91r1,-1l653,90r2,l656,88r1,l658,87r2,-1l661,86r1,l663,86r2,1l666,87r1,1l669,88r1,2l671,91r1,1l674,92r1,3l676,95r1,2l679,97r1,2l681,100r2,l684,100r1,1l686,101r2,1l689,102r1,l691,104r2,-2l694,102r1,l697,102r1,-1l699,101r1,-1l702,100r1,-1l704,97r2,-1l707,96r1,-1l709,95r2,-2l712,93r1,l714,92r2,l717,92r1,1l720,95r1,l722,96r1,1l725,99r1,l727,101r1,1l730,102r1,2l732,102r2,l735,101r1,l737,100r2,l740,99r1,-4l742,95r2,-4l745,91r1,-1l748,90r1,l750,91r1,l753,91r1,l755,92r2,l758,97r1,l760,102r2,l763,106r1,l765,110r2,l768,114r1,l771,118r1,l773,122r1,l776,123r1,l778,123r1,1l781,124r1,l783,124r2,-1l786,122r1,l788,120r2,-1l791,118r1,l793,116r2,l796,115r1,-1l799,113r1,-2l801,111r1,l804,113r1,l806,114r2,1l809,116r1,l811,119r2,l814,124r1,l816,128r2,l819,133r1,l822,137r1,l824,139r1,2l827,141r1,1l829,142r1,l832,143r1,l834,143r2,l837,143r1,-1l839,141r2,l842,139r1,l844,139r2,-1l847,138r1,-1l850,137r1,-1l852,137r1,l855,138r1,1l857,141r2,l860,142r1,l862,143r2,1l865,147r1,l867,148r2,2l870,150r1,l873,150r1,l875,150r1,l878,150r1,l880,150r1,l883,151r1,l885,151r2,1l888,153r1,l890,156r2,l893,159r1,1l895,161r2,l898,162r1,3l901,165r1,4l903,169r1,2l906,171r1,2l908,174r2,1l911,176r1,2l913,179r2,1l916,180r1,l918,181r2,l921,183r1,l924,184r1,l926,184r1,1l929,185r1,2l931,187r1,1l934,188r1,l936,188r2,l939,189r1,l941,189r2,1l944,190r1,2l946,193r2,1l949,196r1,l952,197r1,1l954,199r1,2l957,201r1,2l959,203r2,3l962,206r1,2l964,210r2,1l967,211r1,1l969,213r2,l972,215r1,l975,216r1,l977,217r1,l980,217r1,l982,217r1,1l985,218r1,l987,218r2,l990,220r1,l992,220r2,1l995,221r1,1l997,224r2,1l1000,225r1,1l1003,227r1,2l1005,230r1,1l1008,233r1,1l1010,235r2,l1013,236r1,l1015,238r2,l1018,239r1,l1020,240r2,l1023,241r1,l1026,241r1,l1028,243r1,l1031,244r1,l1033,244r1,1l1036,247r1,l1038,248r2,l1041,249r1,l1043,250r2,l1046,252r1,l1048,252r2,1l1051,253r1,1l1054,254r1,2l1056,257r1,1l1059,258r1,1l1061,261r2,l1064,261r1,1l1066,262r2,l1069,263r1,l1071,263r2,1l1074,264r1,l1077,266r1,l1079,267r1,l1082,268r1,l1084,270r1,1l1087,271r1,1l1089,273r2,l1092,275r1,l1094,275r2,1l1097,276r1,1l1099,278r2,l1102,280r1,l1105,281r1,1l1107,284r1,l1110,285r1,1l1112,286r2,1l1115,287r1,2l1117,289r2,1l1120,290r1,l1122,291r2,l1125,293r1,l1128,294r1,1l1130,295r1,1l1133,298r1,1l1135,299r1,1l1138,301r1,2l1140,303r2,1l1143,305r1,l1145,307r2,1l1148,309r1,1l1151,310r1,2l1153,313r1,1l1156,315r1,l1158,317r1,1l1161,319r1,l1163,321r2,1l1166,323r1,1l1168,326r2,l1171,328r1,2l1173,331r2,1l1176,333r1,2l1179,336r1,l1181,337r1,3l1184,340r1,2l1186,342r1,4l1189,346r1,3l1191,350r2,l1194,351r1,1l1196,354r2,1l1199,355r1,1l1202,358r1,1l1204,360r1,l1207,364r1,l1209,367r1,l1212,369r1,l1214,372r2,l1217,373r1,1l1219,374r2,l1222,374r1,l1224,375r2,l1227,375r1,l1230,377r1,l1232,378r1,l1235,379r1,l1237,381r1,l1240,381r1,1l1242,382r2,l1245,383r1,l1247,384r2,l1250,384r1,2l1253,386r1,l1255,386r1,1l1258,387r1,l1260,387r1,l1263,388r1,l1265,388r2,l1268,388r1,1l1270,389r2,l1273,389r1,l1275,391r2,l1278,391r1,1l1281,392r1,1l1283,393r1,2l1286,395r1,1l1288,396r1,1l1291,397r1,l1293,397r2,l1296,397r1,l1298,397r2,l1301,398r1,l1304,398r1,l1306,398r1,2l1309,400r1,l1311,400r1,l1314,400r1,l1316,400r2,1l1319,401r1,l1321,401r2,l1324,402r1,l1326,402r2,l1329,402r1,2l1332,404r1,l1334,404r1,1l1337,405r1,l1339,406r1,l1342,407r1,l1344,407r2,2l1347,409r1,l1349,409r2,1l1352,410r1,l1355,410r1,l1357,410r1,l1360,411r1,l1362,411r1,1l1365,414r1,l1367,415r2,1l1370,416r1,2l1372,418r2,l1375,418r1,-2l1377,416r2,l1380,416r1,l1383,418r1,l1385,418r1,1l1388,420r1,l1390,421r1,l1393,421r1,l1395,421r2,l1398,421r1,l1400,421r2,l1403,421r1,l1406,421r1,l1408,423r1,l1411,423r1,l1413,423r1,l1416,423r1,l1418,423r2,l1421,423r1,l1423,423r2,l1426,423r1,l1428,423r2,-2l1431,421r1,l1434,421r1,l1436,423r1,l1439,423r1,l1441,423r1,l1444,423r1,l1446,421r2,l1449,420r1,-1l1451,418r2,l1454,416r1,l1457,415r1,l1459,414r1,l1462,414r1,-2l1464,412r1,l1467,411r1,l1469,411r2,l1472,410r1,l1474,410r2,l1477,409r1,l1479,409r2,l1482,409r1,l1485,409r1,l1487,407r1,l1490,406r1,l1492,406r1,-1l1495,405r1,l1497,405r2,l1500,405r1,l1502,405r2,l1505,405r1,l1508,405r1,l1510,405r1,-1l1513,404r1,l1515,404r1,-2l1518,402r1,l1520,401r2,l1523,400r1,l1525,400r2,l1528,400r1,l1530,400r2,l1533,400r1,l1536,400r1,l1538,400r1,l1541,400r1,l1543,400r1,-2l1546,398r1,l1548,398r2,-1l1551,397r1,l1553,397r2,-1l1556,396r1,l1559,396r1,l1561,396r1,l1564,396r1,l1566,396r1,l1569,396r1,l1571,396r2,l1574,396r1,l1576,396r2,1l1579,397r1,l1581,397r2,l1584,397r1,l1587,397r1,l1589,397r1,-1l1592,396r1,-1l1594,395r2,-2l1597,392r1,l1599,392r2,-1l1602,391r1,l1604,391r2,l1607,391r1,l1610,391r1,l1612,391r1,l1615,391r1,l1617,391r1,-2l1620,389r1,l1622,389r2,-1l1625,388r1,l1627,388r2,l1630,387r1,l1632,387r2,l1635,387r1,l1638,387r1,l1640,387r1,l1643,387r1,-1l1645,386r2,l1648,386r1,l1650,386r2,l1653,386r1,l1655,386r2,l1658,386r1,1l1661,387r1,l1663,388r1,l1666,388r1,l1668,388r1,l1671,388r1,l1673,388r2,-1l1676,387r1,l1678,387r2,l1681,386r1,l1683,386r2,l1686,386r1,1l1689,387r1,l1691,387r1,l1694,387r1,l1696,387r2,l1699,387r1,l1701,387r2,l1704,387r1,l1706,387r2,l1709,387r1,l1712,386r1,l1714,386r1,1l1717,387r1,l1719,387r1,l1722,388r1,l1724,388r2,l1727,388r1,l1729,388r2,-1l1732,387r1,l1734,387r2,l1737,387r1,l1740,387r1,l1742,387r1,l1745,387r1,l1747,387r2,l1750,387r1,1l1752,388r2,l1755,388r1,l1757,388r2,-1l1760,387r1,l1763,387r1,l1765,386r1,l1768,386r1,l1770,386r1,l1773,386r1,l1775,386r2,l1778,386r1,l1780,386r2,l1783,387r1,l1785,387r2,1l1788,388r1,l1791,389r1,l1793,389r1,2l1796,391r1,l1798,391r2,l1801,391r1,l1803,391r2,l1806,391r1,-2l1808,389r2,l1811,389r1,l1814,389r1,l1816,389r1,-1l1819,388r1,l1821,388r1,l1824,388r1,l1826,387r2,l1829,387r1,l1831,386r2,l1834,386r1,-2l1836,384r2,l1839,384r1,-1l1842,383r1,l1844,383r1,l1847,383r1,l1849,383r2,l1852,383r1,l1854,384r2,l1857,384r1,l1859,384r2,l1862,384r1,2l1865,386r1,l1867,386r1,l1870,387r1,l1872,387r1,l1875,387r1,l1877,387r2,l1880,387r1,l1882,387r2,-1l1885,386r1,l1887,384r2,l1890,384r1,-1l1893,383r1,l1895,382r1,l1898,382r1,l1900,381r2,l1903,381r1,l1905,381r2,l1908,381r1,l1910,381r2,l1913,381r1,l1916,381r1,l1918,381r1,l1921,381r1,l1923,381r1,l1926,381r1,1l1928,382r2,l1931,383r1,1l1933,384r2,3l1936,387r1,4l1938,391r2,5l1941,396r1,5l1944,401r1,5l1946,406r1,4l1949,410r1,4l1951,414r2,1l1954,415r1,l1956,415r2,-1l1959,412r1,-2l1961,410r2,-3l1964,407r1,-2l1967,405r1,-3l1969,401r1,-1l1972,398r1,-1l1974,397r1,-1l1977,395r1,l1979,393r2,l1982,392r1,l1984,392r2,-1l1987,391r1,-2l1989,389r2,l1992,388r1,l1995,387r1,l1997,386r1,l2000,386r1,-2l2002,384r2,l2005,384r1,l2007,384r2,2l2010,386r1,l2012,387r2,l2015,387r1,l2018,388r1,l2020,388r1,l2023,388r1,1l2025,389r1,l2028,389r1,2l2030,391r2,1l2033,392r1,1l2035,395r2,l2038,396r1,1l2041,397r1,1l2043,398r1,2l2046,400r1,l2048,401r1,l2051,402r1,l2053,404r2,1l2056,406r1,l2058,409r2,l2061,414r1,l2063,419r2,l2066,426r1,l2069,435r1,l2071,447r1,l2074,461r1,l2076,476r1,l2079,495r1,l2081,517r2,l2084,544r1,l2086,575r2,l2089,606r1,l2092,634r1,l2094,654r1,l2097,663r1,l2099,663r1,-8l2102,655r1,-10l2104,645r2,-13l2107,632r1,-10l2109,622r2,-9l2112,613r1,-7l2114,606r2,-5l2117,601r1,-5l2120,596r1,-4l2122,592r1,-5l2125,587r1,-4l2127,583r1,-6l2130,577r1,-4l2132,573r2,-4l2135,569r1,-1l2137,568r2,1l2140,569r1,4l2143,573r1,4l2145,577r1,5l2148,582r1,4l2150,586r1,1l2153,587r1,l2155,586r2,l2158,582r1,l2160,576r2,l2163,568r1,l2165,559r2,l2168,548r1,l2171,536r1,l2173,526r1,l2176,517r1,l2178,508r1,l2181,500r1,l2183,495r2,l2186,490r1,l2188,486r2,l2191,485r1,l2194,485r1,l2196,485r1,l2199,486r1,2l2201,489r1,1l2204,490r1,2l2206,493r2,l2209,494r1,l2211,495r2,l2214,495r1,l2216,495r2,l2219,495r1,l2222,495r1,l2224,495r1,l2227,495r1,l2229,494r1,l2232,494r1,l2234,493r2,l2237,493r1,-1l2239,490r2,-1l2242,489r1,-3l2245,486r1,-3l2247,483r1,-3l2250,480r1,-2l2252,478r1,-2l2255,475r1,l2257,474r2,l2260,474r1,-2l2262,472r2,2l2265,474r1,l2267,475r2,l2270,476r1,2l2273,478r1,2l2275,480r1,4l2278,484r1,2l2280,486r1,2l2283,488r1,l2285,488r2,l2288,486r1,l2290,485r2,-1l2293,481r1,l2296,479r1,l2298,476r1,l2301,474r1,-2l2303,471r1,-1l2306,469r1,l2308,466r2,-1l2311,463r1,-1l2313,461r2,l2316,460r1,-2l2318,457r2,l2321,456r1,l2324,455r1,l2326,455r1,-2l2329,453r1,l2331,453r1,l2334,452r1,l2336,452r2,l2339,452r1,l2341,452r2,-1l2344,451r1,l2347,451r1,l2349,451r1,l2352,451r1,l2354,451r1,l2357,452r1,l2359,452r2,l2362,452r1,l2364,452r2,1l2367,453r1,-1l2369,452r2,l2372,452r1,l2375,452r1,l2377,452r1,-1l2380,451r1,l2382,451r1,l2385,451r1,l2387,451r2,l2390,451r1,-2l2392,449r2,l2395,449r1,-1l2398,448r1,l2400,447r1,l2403,447r1,l2405,446r1,l2408,446r1,l2410,446r2,1l2413,447r1,l2415,448r2,1l2418,449r1,2l2420,452r2,1l2423,455r1,1l2426,456r1,1l2428,458r1,2l2431,460r1,1l2433,461r1,1l2436,462r1,1l2438,465r2,l2441,466r1,l2443,467r2,2l2446,469r1,1l2449,471r1,l2451,472r1,2l2454,474r1,1l2456,476r1,l2459,476r1,2l2461,478r2,l2464,478r1,-2l2466,476r2,l2469,475r1,l2471,474r2,-2l2474,472r1,-1l2477,471r1,-1l2479,470r1,-1l2482,469r1,l2484,469r2,l2487,467r1,l2489,467r2,l2492,467r1,l2494,466r2,l2497,466r1,l2500,466r1,l2502,466r1,1l2505,467r1,2l2507,470r1,l2510,474r1,l2512,478r2,l2515,481r1,l2517,485r2,l2520,490r1,l2522,495r2,l2525,499r1,l2528,503r1,l2530,507r1,l2533,511r1,l2535,515r2,l2538,518r1,l2540,521r2,l2543,525r1,l2545,527r2,l2548,529r1,1l2551,531r1,l2553,531r1,l2556,531r1,l2558,531r1,-1l2561,530r1,-1l2563,527r2,-1l2566,526r1,-1l2568,523r2,-1l2571,521r1,-1l2573,520r2,-2l2576,517r1,l2579,516r1,-1l2581,513r1,-1l2584,512r1,-4l2586,508r2,-2l2589,506r1,-4l2591,502r2,-4l2594,498r1,-4l2596,494r2,-4l2599,490r1,-2l2602,488r1,-2l2604,485r1,-1l2607,484r1,-1l2609,483r1,-2l2612,481r1,l2614,480r2,l2617,479r1,-1l2619,478r2,-2l2622,475r1,-3l2624,472r2,-2l2627,470r1,-4l2630,466r1,-3l2632,463r1,-3l2635,460r1,-3l2637,457r2,-4l2640,453r1,-2l2642,451r2,-3l2645,448r1,-2l2647,446r2,-4l2650,442r1,-3l2653,439r1,-2l2655,437r1,-3l2658,433r1,l2660,432r1,-2l2663,430r1,-1l2665,429r2,l2668,428r1,l2670,428r2,-2l2673,426r1,l2675,425r2,l2678,424r1,l2681,423r1,-2l2683,421r1,-1l2686,419r1,l2688,418r2,-2l2691,416r1,-1l2693,415r2,-1l2696,414r1,l2698,412r2,l2701,412r1,l2704,411r1,l2706,411r1,-1l2709,410r1,-1l2711,409r1,l2714,407r1,l2716,406r2,l2719,405r1,l2721,405r2,-1l2724,404r1,l2726,404r2,l2729,404r1,-2l2732,402r1,2l2734,404r1,l2737,402r1,l2739,402r2,l2742,402r1,-1l2744,401r2,-1l2747,400r1,-2l2749,398r2,-1l2752,397r1,-1l2755,396r1,l2757,395r1,l2760,395r1,l2762,395r1,l2765,395r1,l2767,395r2,l2770,395r1,l2772,393r2,l2775,393r1,l2777,392r2,l2780,392r1,-1l2783,391r1,-2l2785,389r1,l2788,389r1,l2790,389r2,-1l2793,388r1,l2795,389r2,l2798,389r1,l2800,389r2,-1l2803,388r1,l2806,388r1,-1l2808,387r1,-1l2811,386r1,-2l2813,384r1,-1l2816,383r1,-1l2818,382r2,l2821,382r1,l2823,382r2,l2826,382r1,l2828,382r2,l2831,382r1,1l2834,383r1,l2836,383r1,l2839,383r1,l2841,383r2,l2844,383r1,l2846,383r2,1l2849,384r1,2l2851,386r2,1l2854,387r1,1l2857,388r1,1l2859,389r1,2l2862,392r1,l2864,393r1,l2867,393r1,2l2869,395r2,1l2872,396r1,1l2874,397r2,1l2877,400r1,l2879,401r2,1l2882,402r1,2l2885,404r1,1l2887,405r1,1l2890,406r1,l2892,406r2,l2895,406r1,l2897,406r2,-1l2900,405r1,-1l2902,404r2,-2l2905,402r1,-1l2908,401r1,l2910,400r1,l2913,400r1,l2915,400r1,l2918,400r1,l2920,401r2,l2923,401r1,1l2925,402r2,l2928,402r1,l2931,402r1,l2933,402r1,l2936,402r1,-1l2938,401r1,l2941,400r1,l2943,398r2,l2946,398r1,-1l2948,397r2,l2951,396r1,l2953,396r2,-1l2956,395r1,l2959,395r1,-2l2961,393r1,l2964,393r1,-1l2966,392r1,-1l2969,391r1,l2971,389r2,l2974,388r1,l2976,387r2,l2979,387r1,-1l2982,386r1,l2984,386r1,-2l2987,384r1,l2989,383r1,l2992,382r1,l2994,382r2,-1l2997,381r1,l2999,379r2,l3002,379r1,l3004,379r2,l3007,379r1,l3010,379r1,2l3012,381r1,l3015,382r1,l3017,382r1,1l3020,383r1,l3022,383r2,l3025,383r1,l3027,383r2,-1l3030,382r1,-1l3033,381r1,l3035,379r1,l3038,379r1,-1l3040,378r1,l3043,378r1,l3045,378r2,l3048,378r1,l3050,379r2,l3053,379r1,l3055,378r2,l3058,378r1,l3061,378r1,l3063,378r1,l3066,378r1,l3068,378r1,l3071,377r1,l3073,377r2,l3076,375r1,l3078,375r2,-1l3081,374r1,l3084,373r1,l3086,372r1,l3089,372r1,-2l3091,370r1,-1l3094,369r1,l3096,369r2,-1l3099,368r1,l3101,368r2,1l3104,369r1,l3106,369r2,1l3109,370r1,2l3112,372r1,l3114,372r1,1l3117,373r1,l3119,373r1,l3122,373r1,l3124,373r2,l3127,373r1,l3129,373r2,1l3132,374r1,l3135,374r1,1l3137,375r1,l3140,377r1,l3142,377r1,1l3145,378r1,l3147,378r2,1l3150,379r1,l3152,379r2,l3155,379r1,l3157,378r2,l3160,378r1,l3163,378r1,l3165,378r1,1l3168,379r1,l3170,379r1,l3173,379r1,l3175,379r2,l3178,379r1,l3180,379r2,l3183,379r1,l3186,379r1,l3188,378r1,l3191,378r1,l3193,378r1,-1l3196,377r1,l3198,375r2,l3201,375r1,-1l3203,374r2,l3206,373r1,l3208,372r2,l3211,372r1,-2l3214,370r1,-1l3216,369r1,-1l3219,368r1,l3221,368r1,l3224,368r1,l3226,368r2,l3229,369r1,l3231,369r2,1l3234,370r1,l3237,372r1,l3239,372r1,1l3242,373r1,l3244,373r1,1l3247,374r1,-1l3249,373r2,l3252,372r1,-2l3254,370r2,-1l3257,368r1,l3259,367r2,-2l3262,365r1,l3265,364r1,l3267,364r1,l3270,363r1,l3272,363r1,l3275,363r1,-2l3277,361r2,l3280,361r1,-1l3282,360r2,l3285,360r1,l3288,360r1,l3290,360r1,l3293,360r1,l3295,360r1,l3298,360r1,l3300,361r2,l3303,361r1,l3305,361r2,l3308,361r1,-1l3310,360r2,l3313,360r1,l3316,360r1,l3318,360r1,l3321,360r1,l3323,360r1,l3326,360r1,l3328,360r2,l3331,360r1,l3333,360r2,-1l3336,359r1,l3339,358r1,l3341,356r1,l3344,355r1,l3346,355r1,l3349,354r1,l3351,354r2,l3354,352r1,l3356,352r2,l3359,352r1,-1l3361,351r2,l3364,351r1,-1l3367,350r1,l3369,350r1,-1l3372,349r1,l3374,349r2,-2l3377,347r1,l3379,347r2,l3382,347r1,l3384,347r2,2l3387,349r1,l3390,349r1,l3392,350r1,l3395,350r1,l3397,351r1,l3400,351r1,l3402,352r2,l3405,352r1,l3407,352r2,l3410,352r1,l3412,352r2,2l3415,354r1,l3418,354r1,l3420,354r1,l3423,352r1,l3425,352r2,-1l3428,351r1,l3430,350r2,l3433,350r1,-1l3435,349r2,l3438,349r1,l3441,347r1,l3443,347r1,l3446,347r1,l3448,347r1,l3451,347r1,l3453,347r2,l3456,347r1,l3458,346r2,l3461,346r1,l3463,346r2,l3466,346r1,l3469,345r1,l3471,345r1,l3474,345r1,l3476,346r2,l3479,346r1,l3481,346r2,l3484,347r1,l3486,347r2,l3489,347r1,l3492,347r1,l3494,347r1,l3497,347r1,l3499,347r1,l3502,347r1,l3504,349r2,l3507,349r1,l3509,349r2,l3512,349r1,l3514,349r2,l3517,349r1,l3520,347r1,l3522,347r1,l3525,347r1,-1l3527,346r2,l3530,346r1,l3532,345r2,l3535,345r1,l3537,345r2,l3540,345r1,l3543,345r1,l3545,345r1,l3548,345r1,-1l3550,344r1,l3553,342r1,l3555,342r2,-1l3558,341r1,l3560,341r2,-1l3563,340r1,l3565,340r2,1l3568,341r1,l3571,341r1,1l3573,342r1,l3576,342r1,l3578,342r2,l3581,342r1,-1l3583,341r2,l3586,340r1,l3588,338r2,l3591,337r1,l3594,337r1,-1l3596,336r1,l3599,336r1,-1l3601,335r1,l3604,335r1,-2l3606,333r2,l3609,332r1,l3611,332r2,-1l3614,331r1,l3616,330r2,l3619,330r1,-2l3622,328r1,l3624,328r1,l3627,328r1,l3629,328r2,l3632,328r1,l3634,328r2,l3637,328r1,l3639,328r2,l3642,328r1,-1l3645,327r1,l3647,327r1,l3650,327r1,l3652,327r1,l3655,327r1,l3657,327r2,l3660,328r1,l3662,328r2,l3665,328r1,l3667,328r2,l3670,328r1,l3673,328r1,l3675,328r1,l3678,327r1,l3680,327r2,l3683,327r1,-1l3685,326r2,l3688,326r1,l3690,326r2,l3693,326r1,l3696,326r1,l3698,327r1,l3701,327r1,l3703,327r1,l3706,327r1,1l3708,328r2,l3711,328r1,l3713,327r2,l3716,327r1,l3718,326r2,l3721,326r1,-2l3724,324r1,l3726,324r1,l3729,324r1,-1l3731,323r2,l3734,323r1,l3736,323r2,l3739,323r1,l3741,323r2,l3744,323r1,l3747,323r1,-1l3749,322r1,l3752,322r1,l3754,322r1,-1l3757,321r1,-2l3759,319r2,-1l3762,318r1,l3764,318r2,1l3767,321r1,l3769,323r2,l3772,323r1,l3775,323r1,-4l3777,319r1,-2l3780,315r1,-1l3782,314r2,1l3785,317r1,2l3787,319r2,2l3790,321r1,l3792,321r2,l3795,321r1,-2l3798,319r1,-1l3800,318r1,-1l3803,317r1,-2l3805,314r1,l3808,313r1,l3810,312r2,l3813,310r1,l3815,312r2,l3818,312r1,1l3820,314r2,l3823,315r1,l3826,315r1,l3828,314r1,-1l3831,312r1,l3833,310r2,-1l3836,308r1,l3838,307r2,l3841,307r1,l3843,307r2,l3846,308r1,l3849,308r1,1l3851,309r1,1l3854,312r1,l3856,313r1,l3859,313r1,l3861,314r2,l3864,313r1,l3866,313r2,l3869,313r1,-1l3872,312r1,l3874,312r1,l3877,312r1,l3879,312r1,l3882,313r1,1l3884,314r2,1l3887,317r1,l3889,318r2,l3892,319r1,l3894,319r2,l3897,319r1,-1l3900,318r1,l3902,318r1,l3905,318r1,l3907,318r1,l3910,319r1,l3912,319r2,l3915,318r1,l3917,318r2,-1l3920,315r1,l3923,314r1,-1l3925,313r1,-1l3928,310r1,l3930,310r1,l3933,310r1,l3935,310r2,l3938,312r1,l3940,312r2,l3943,312r1,l3945,312r2,l3948,312r1,-2l3951,310r1,-1l3953,309r1,-1l3956,308r1,-1l3958,307r1,-2l3961,305r1,l3963,305r2,-1l3966,304r1,l3968,304r2,l3971,304r1,l3974,304r1,l3976,304r1,l3979,304r1,l3981,304r1,l3984,305r1,l3986,305r2,2l3989,308r1,l3991,309r2,1l3994,312r1,l3996,313r2,l3999,313r1,-1l4002,312r1,-2l4004,310r1,-1l4007,309r1,-1l4009,307r1,l4012,305r1,-1l4014,303r2,l4017,301r1,-1l4019,300r2,-1l4022,298r1,l4025,298r1,-2l4027,296r1,l4030,296r1,-1l4032,295r1,l4035,295r1,l4037,295r2,l4040,294r1,l4042,294r2,-1l4045,293r1,l4047,291r2,l4050,291r1,-1l4053,290r1,l4055,290r1,l4058,290r1,-1l4060,290r1,l4063,290r1,l4065,290r2,l4068,290r1,l4070,290r2,l4073,290r1,l4076,290r1,-1l4078,289r1,l4081,287r1,l4083,287r1,-1l4086,286r1,l4088,286r2,-1l4091,285r1,l4093,285r2,l4096,285r1,l4098,285r2,l4101,285r1,l4104,285r1,l4106,284r1,l4109,284r1,l4111,282r1,l4114,282r1,l4116,281r2,l4119,281r1,l4121,281r2,l4124,281r1,l4127,282r1,l4129,282r1,l4132,282r1,l4134,282r1,l4137,282r1,l4139,282r2,-1l4142,281r1,-1l4144,280r2,l4147,278r1,l4149,278r2,l4152,278r1,l4155,278r1,l4157,278r1,l4160,278r1,2l4162,280r1,l4165,280r1,l4167,281r2,l4170,280r1,l4172,280r2,l4175,278r1,l4178,277r1,l4180,276r1,l4183,275r1,l4185,275r1,-2l4188,273r1,l4190,273r2,l4193,273r1,l4195,273r2,l4198,272r1,l4200,272r2,l4203,272r1,l4206,272r1,-1l4208,271r1,l4211,271r1,-1l4213,270r1,l4216,270r1,-2l4218,268r2,l4221,268r1,l4223,268r2,l4226,268r1,l4229,270r1,l4231,270r1,l4234,270r1,l4236,270r1,l4239,270r1,l4241,268r2,l4244,268r1,l4246,268r2,l4249,270r1,l4251,270r2,-2l4254,268r1,l4257,268r1,l4259,268r1,-1l4262,267r1,l4264,266r1,l4267,264r1,l4269,264r2,-1l4272,263r1,l4274,262r2,l4277,262r1,l4280,261r1,l4282,261r1,l4285,261r1,l4287,261r1,l4290,261r1,-2l4292,259r2,l4295,259r1,l4297,258r2,l4300,258r1,-1l4302,257r2,l4305,257r1,-1l4308,256r1,l4310,254r1,l4313,254r1,l4315,253r2,l4318,253r1,l4320,253r2,-1l4323,252r1,l4325,252r2,l4328,250r1,l4331,250r1,l4333,250r1,l4336,250r1,l4338,250r1,-1l4341,249r1,l4343,249r2,l4346,249r1,l4348,249r2,l4351,249r1,l4353,249r2,-1l4356,248r1,l4359,248r1,l4361,248r1,l4364,248r1,l4366,248r2,l4369,248r1,l4371,248r2,l4374,248r1,l4376,248r2,l4379,248r1,l4382,248r1,l4384,248r1,l4387,248r1,-1l4389,247r1,l4392,247r1,l4394,247r2,-2l4397,245r1,l4399,245r2,-1l4402,244r1,l4404,243r2,l4407,243r1,-2l4410,241r1,l4412,240r1,l4415,240r1,l4417,240r2,l4420,239r1,l4422,239r2,l4425,239r1,l4427,239r2,-1l4430,238r1,l4433,236r1,l4435,235r1,l4438,234r1,l4440,233r1,l4443,231r1,l4445,231r2,-1l4448,230r1,l4450,230r2,l4453,230r1,l4455,230r2,l4458,230r1,l4461,230r1,l4463,230r1,-1l4466,229r1,l4468,227r2,l4471,226r1,l4473,225r2,l4476,224r1,l4478,224r2,-2l4481,222r1,l4484,222r1,l4486,221r1,l4489,221r1,l4491,220r1,l4494,220r1,l4496,218r2,l4499,217r1,l4501,216r2,l4504,216r1,-1l4506,215r2,l4509,215r1,l4512,215r1,l4514,215r1,l4517,215r1,l4519,216r2,l4522,216r1,l4524,215r2,l4527,215r1,l4529,215r2,-2l4532,213r1,l4535,212r1,l4537,211r1,l4540,210r1,l4542,208r1,l4545,208r1,-1l4547,207r2,l4550,207r1,l4552,207r2,1l4555,208r1,l4557,208r2,l4560,208r1,l4563,210r1,l4565,211r1,l4568,215r1,l4570,221r2,l4573,230r1,l4575,241r2,l4578,253r1,l4580,262r2,l4583,268r1,l4586,270r1,-2l4588,268r1,-5l4591,263r1,-5l4593,258r1,-8l4596,250r1,-6l4598,244r2,-5l4601,239r1,-5l4603,234r2,-4l4606,230r1,-4l4608,226r2,-1l4611,224r1,-2l4614,221r1,l4616,220r1,-2l4619,218r1,-1l4621,216r2,l4624,215r1,-2l4626,212r2,l4629,211r1,l4631,211r2,-1l4634,211r1,l4637,211r1,1l4639,215r1,l4642,221r1,l4644,231r1,l4647,247r1,l4649,267r2,l4652,290r1,l4654,310r2,l4657,322r1,l4659,326r2,l4662,326r1,-4l4665,322r1,-3l4667,321r1,l4670,321r1,5l4672,326r2,5l4675,331r1,2l4677,333r2,l4680,328r1,l4682,319r2,l4685,308r1,l4688,294r1,l4690,282r1,l4693,271r1,l4695,262r1,l4698,256r1,l4700,250r2,l4703,247r1,l4705,244r2,l4708,241r1,-1l4710,239r2,l4713,235r1,l4716,233r1,l4718,230r1,l4721,229r1,l4723,227r2,l4726,229r1,l4728,230r2,l4731,235r1,l4733,241r2,l4736,252r1,l4739,267r1,l4741,282r1,l4744,296r1,l4746,305r1,l4749,307r1,l4751,300r2,l4754,289r1,l4756,280r2,l4759,272r1,l4762,267r1,l4764,263r1,l4767,261r1,l4769,256r1,l4772,248r1,l4774,241r2,l4777,235r1,l4779,230r2,l4782,225r1,l4784,218r2,l4787,213r1,l4790,208r1,l4792,203r1,l4795,199r1,l4797,197r1,l4800,196r1,-2l4802,194r2,-1l4805,193r1,-1l4807,192r2,l4810,190r1,l4813,190r1,l4815,190r1,l4818,190r1,2l4820,196r1,l4823,203r1,l4825,212r2,l4828,222r1,l4830,229r2,l4833,231r1,-1l4835,230r2,-4l4838,226r1,-6l4841,220r1,-5l4843,215r1,-4l4846,211r1,-4l4848,207r1,-4l4851,203r1,-2l4853,201r2,-3l4856,197r1,-1l4858,196r2,-3l4861,193r1,-4l4864,189r1,-2l4866,187r1,-2l4869,184r1,l4871,183r1,l4874,181r1,-1l4876,180r2,-4l4879,176r1,-5l4881,171r2,-6l4884,165r1,-5l4886,160r2,-4l4889,156r1,-3l4892,152r1,l4894,152r1,l4897,152r1,-1l4899,151r1,l4902,151r1,l4904,151r2,-1l4907,150r1,l4909,148r2,l4912,147r1,l4915,147r1,l4917,147r1,l4920,148r1,l4922,152r1,l4925,157r1,l4927,166r2,l4930,175r1,l4932,184r2,l4935,193r1,l4937,202r2,l4940,207r1,l4943,211r1,l4945,213r1,l4948,217r1,l4950,218r1,-1l4953,217r1,-5l4955,212r2,-6l4958,206r1,-8l4960,198r2,-8l4963,190r1,-7l4966,183r1,-8l4968,175r1,-8l4971,167r1,-6l4973,161r1,-8l4976,153r1,-6l4978,147r2,-6l4981,141r1,-4l4983,137r2,-4l4986,133r1,-3l4988,130r2,l4991,130r1,l4994,130r1,l4996,130r1,l4999,130r1,-1l5001,129r1,-1l5004,128r1,-1l5006,127r2,l5009,125r1,l5011,125r2,2l5014,127r1,3l5017,130r1,7l5019,137r1,13l5022,150r1,16l5024,166r1,19l5027,185r1,17l5029,202r2,10l5032,212r1,1l5034,208r2,l5037,194r1,l5039,179r2,l5042,164r1,l5045,152r1,l5047,143r1,l5050,136r1,l5052,129r1,l5055,123r1,l5057,116r2,l5060,113r1,l5062,109r2,l5065,109r1,l5068,109r1,l5070,109r1,l5073,109r1,l5075,107r1,-1l5078,104r1,l5080,101r2,l5083,100r1,-1l5085,97r2,-1l5088,96r1,-1l5090,96r2,l5093,96r1,l5096,96r1,-1l5098,95r1,-2l5101,92r1,-1l5103,91r1,-1l5106,87r1,-1l5108,86r2,-1l5111,86r1,l5113,87r2,1l5116,90r1,1l5119,91r1,1l5121,93r1,l5124,93r1,l5126,93r1,-1l5129,92r1,l5131,92r2,l5134,92r1,1l5136,95r2,l5139,95r1,l5141,93r2,-1l5144,92r1,-1l5147,90r1,l5149,88r1,l5152,86r1,l5154,82r1,l5157,81r1,l5159,81r2,l5162,82r1,l5164,82r2,l5167,82r1,-1l5170,81r1,-5l5172,76r1,-7l5175,69r1,-4l5177,65r1,-3l5180,62r1,-3l5182,59r2,-4l5185,55r1,-4l5187,51r2,-5l5190,46r1,-6l5192,40r2,-7l5195,33r1,-3l5198,30r1,l5200,30r1,l5203,30r1,l5205,31r2,l5208,36r1,l5210,42r2,l5213,51r1,l5215,62r2,l5218,72r1,l5221,78r1,l5223,83r1,l5226,87r1,l5228,87r1,1l5231,88r1,l5233,93r2,l5236,101r1,l5238,109r2,l5241,115r1,l5243,120r2,l5246,122r1,l5249,122r1,-4l5251,118r1,-4l5254,113r1,-2l5256,111r2,-1l5259,109r1,l5261,107r2,l5264,107r1,l5266,111r2,l5269,111r1,l5272,110r1,-3l5274,107r1,l5277,109r1,l5279,109r1,l5282,109r1,l5284,109r2,1l5287,110r1,1l5289,113r2,2l5292,115r1,1l5294,116r2,2l5297,118r1,l5300,119r1,l5302,120r1,l5305,120r1,l5307,120r2,l5310,120r1,4l5312,124r2,4l5315,128r1,2l5317,130r2,l5320,130r1,2l5323,132r1,1l5325,137r1,l5328,143r1,l5330,152r1,l5333,164r1,l5335,176r2,l5338,184r1,l5340,185r2,l5343,184r1,-5l5345,179r2,-12l5348,167r1,-12l5351,155r1,-14l5353,141r1,-14l5356,127r1,-12l5358,115r2,-8l5361,107r1,-2l5363,105r2,-1l5366,104r1,l5368,100r2,l5371,92r1,l5374,82r1,l5376,74r1,l5379,70r1,l5381,70r1,2l5384,73r1,3l5386,76r2,1l5389,77r1,l5391,77r2,1l5394,79r1,4l5396,83r2,9l5399,92r1,12l5402,104r1,14l5404,118r1,12l5407,130r1,11l5409,141r2,7l5412,148r1,8l5414,156r2,9l5417,165r1,11l5419,176r2,14l5422,190r1,18l5425,208r1,19l5427,227r1,21l5430,248r1,19l5432,267r1,17l5435,284r1,14l5437,298r2,15l5440,313r1,15l5442,328r2,17l5445,345r1,14l5447,359r2,14l5450,373r1,11l5453,384r1,11l5455,395r1,12l5458,407r1,16l5460,423r2,24l5463,447r1,42l5465,489r2,69l5468,558r1,94l5470,652r2,100l5473,752r1,78l5476,830r1,33l5478,864r1,-13l5481,851r1,-43l5483,808r1,-59l5486,749r1,-63l5488,686r2,-64l5491,622r1,-59l5493,563r2,-51l5496,512r1,-38l5498,474r2,-25l5501,449r1,-5l5504,446r1,19l5506,465r1,38l5509,503r1,40l5511,543r2,20l5514,564r1,-1l5516,545r2,l5519,516r1,l5521,486r2,l5524,462r1,l5527,439r1,l5529,418r1,l5532,396r1,l5534,377r1,l5537,365r1,-1l5539,367r2,l5542,384r1,l5544,425r2,l5547,494r1,l5549,582r2,l5552,651r1,l5555,674r1,l5557,650r1,l5560,592r1,l5562,512r2,l5565,426r1,l5567,349r2,l5570,284r1,l5572,231r2,l5575,188r1,l5578,157r1,l5580,142r1,-1l5583,151r1,l5585,199r1,l5588,295r1,l5590,402r2,l5593,476r1,l5595,511r2,l5598,530r1,l5600,557r2,l5603,613r1,l5606,724r1,l5608,909r1,l5611,1160r1,l5613,1455r2,l5616,1769r1,l5618,2088r2,l5621,2386r1,l5623,2631r2,l5626,2813r1,l5629,2938r1,l5631,3017r1,l5634,3060r1,l5636,3079r1,l5639,3088r1,l5641,3093r2,l5644,3098r1,l5646,3104r2,1l5649,3105r1,-7l5652,3098r1,-17l5654,3081r1,-34l5657,3047r1,-47l5659,3000r1,-64l5662,2936r1,-72l5664,2864r2,-76l5667,2788r1,-72l5669,2716r2,-74l5672,2642r1,-78l5674,2564r2,-82l5677,2482r1,-76l5680,2406r1,-72l5682,2334r1,-70l5685,2264r1,-70l5687,2194r1,-69l5690,2125r1,-66l5692,2059r2,-64l5695,1995r1,-62l5697,1933r2,-54l5700,1879r1,-48l5703,1831r1,-44l5705,1787r1,-46l5708,1741r1,-49l5710,1692r1,-39l5713,1653r1,-30l5715,1623r2,-19l5718,1604r1,-15l5720,1589r2,-13l5723,1576r1,-11l5725,1565r2,-12l5728,1553r1,-15l5731,1538r1,-15l5733,1523r1,-18l5736,1505r1,-21l5738,1484r1,-21l5741,1463r1,-26l5743,1437r2,-31l5746,1406r1,-34l5748,1372r2,-32l5751,1340r1,-28l5754,1312r1,-23l5756,1289r1,-18l5759,1271r1,-13l5761,1258r1,-12l5764,1246r1,-12l5766,1234r2,-9l5769,1225r1,-4l5771,1221r2,9l5774,1230r1,34l5776,1264r2,68l5779,1332r1,109l5782,1441r1,140l5784,1581r1,150l5787,1731r1,111l5789,1842r1,37l5792,1879r1,-34l5794,1845r2,-76l5797,1769r1,-95l5799,1674r2,-97l5802,1577r1,-94l5805,1483r1,-87l5807,1396r1,-74l5810,1322r1,-53l5812,1269r1,-23l5815,1246r1,35l5817,1281r2,124l5820,1405r1,183l5822,1588r2,130l5825,1734r1,-17l5827,1717r2,-103l5830,1614r1,-130l5833,1484r1,-113l5835,1371r1,-87l5838,1284r1,-65l5840,1219r1,-49l5843,1170r1,-34l5845,1136r2,-10l5848,1127r1,32l5850,1159r2,83l5853,1242r1,110l5856,1352r1,90l5858,1442r1,36l5861,1478r1,-17l5863,1461r1,-30l5866,1426r1,5l5868,1431r2,51l5871,1482r1,89l5873,1571r2,102l5876,1673r1,95l5878,1768r2,58l5881,1826r1,13l5884,1836r1,-37l5886,1799r1,-67l5889,1732r1,-81l5891,1651r1,-82l5894,1569r1,-82l5896,1487r2,-79l5899,1408r1,-70l5901,1338r2,-63l5904,1275r1,-57l5907,1218r1,-54l5909,1164r1,-50l5912,1114r1,-43l5914,1071r1,-33l5917,1038r1,-26l5919,1012r2,-20l5922,992r1,-18l5924,974r2,-14l5927,960r1,-13l5929,947r2,-10l5932,937r1,-9l5935,928r1,-10l5937,918r1,-16l5940,902r1,-21l5942,881r1,-28l5945,853r1,-30l5947,823r2,-29l5950,794r1,-28l5952,766r2,-28l5955,738r1,-28l5958,710r1,-27l5960,683r1,-26l5963,657r1,-25l5965,632r1,-24l5968,608r1,-23l5970,585r2,-19l5973,566r1,-16l5975,550r2,-10l5978,540r1,-9l5980,531r2,-6l5983,525r1,-8l5986,517r1,-8l5988,509r1,-3l5991,506r1,l5993,511r1,l5996,527r1,l5998,558r2,l6001,613r1,l6003,700r2,l6006,827r1,l6009,1011r1,l6011,1257r1,l6014,1553r1,l6016,1863r1,l6019,2148r1,l6021,2362r2,l6024,2483r1,l6026,2514r2,l6029,2489r1,l6031,2444r2,l6034,2406r1,l6037,2370r1,l6039,2325r1,l6042,2267r1,l6044,2194r1,l6047,2112r1,l6049,2027r2,l6052,1941r1,l6054,1863r2,l6057,1796r1,l6060,1738r1,l6062,1694r1,l6065,1660r1,l6067,1636r1,l6070,1618r1,l6072,1604r2,l6075,1586r1,l6077,1562r2,l6080,1530r1,l6082,1492r2,l6085,1450r1,l6088,1405r1,l6090,1363r1,l6093,1322r1,l6095,1285r2,l6098,1255r1,l6100,1232r2,l6103,1215r1,l6105,1205r2,l6108,1198r1,l6111,1192r1,l6113,1184r1,l6116,1177r1,l6118,1168r1,l6121,1160r1,l6123,1154r2,l6126,1149r1,l6128,1149r2,l6131,1156r1,l6133,1178r2,l6136,1216r1,l6139,1278r1,l6141,1359r1,l6144,1459r1,l6146,1563r2,l6149,1654r1,l6151,1720r2,l6154,1762r1,l6156,1788r2,l6159,1807r1,l6162,1828r1,l6164,1859r1,l6167,1899r1,l6169,1935r1,l6172,1945r1,-1l6174,1912r2,l6177,1842r1,l6179,1751r2,l6182,1659r1,l6184,1579r2,l6187,1514r1,l6190,1463r1,l6192,1422r1,l6195,1387r1,l6197,1354r2,l6200,1324r1,l6202,1299r2,l6205,1288r1,l6207,1298r2,l6210,1329r1,l6213,1367r1,l6215,1391r1,3l6218,1389r1,l6220,1366r1,l6223,1330r1,l6225,1292r2,l6228,1255r1,l6230,1220r2,l6233,1191r1,l6235,1164r2,l6238,1144r1,l6241,1126r1,l6243,1112r1,l6246,1098r1,l6248,1084r2,l6251,1070r1,l6253,1058r2,-1l6256,1061r1,l6258,1079r2,l6261,1107r1,l6264,1128r1,l6266,1132r1,-1l6269,1119r1,l6271,1109r1,l6274,1103r1,l6276,1094r2,l6279,1076r1,l6281,1049r2,l6284,1021r1,l6286,994r2,l6289,971r1,l6292,953r1,l6294,938r1,l6297,927r1,l6299,923r2,1l6302,939r1,l6304,992r2,l6307,1098r1,l6309,1261r2,l6312,1446r1,l6315,1586r1,l6317,1630r1,-1l6320,1569r1,l6322,1460r1,l6325,1373r1,l6327,1357r2,5l6330,1428r1,l6332,1538r2,l6335,1636r1,l6337,1680r2,1l6340,1664r1,l6343,1606r1,l6345,1532r1,l6348,1460r1,l6350,1401r2,l6353,1357r1,l6355,1322r2,l6358,1294r1,l6360,1270r2,l6363,1250r1,l6366,1233r1,l6368,1220r1,l6371,1209r1,l6373,1198r1,l6376,1188r1,l6378,1177r2,l6381,1164r1,l6383,1151r2,l6386,1137r1,l6388,1121r2,l6391,1105r1,l6394,1089r1,l6396,1071r1,l6399,1056r1,l6401,1040r2,l6404,1025r1,l6406,1012r2,l6409,1001r1,l6411,992r2,l6414,984r1,l6417,979r1,l6419,975r1,l6422,970r1,l6424,965r1,l6427,957r1,l6429,950r2,l6432,941r1,l6434,931r2,l6437,920r1,l6439,910r2,l6442,900r1,l6445,892r1,l6447,886r1,l6450,882r1,l6452,881r2,l6455,882r1,l6457,886r2,l6460,888r1,2l6462,890r2,l6465,890r1,l6468,890r1,6l6470,896r1,15l6473,911r1,27l6475,938r1,31l6478,969r1,27l6480,996r2,24l6483,1020r1,37l6485,1057r2,56l6488,1113r1,60l6490,1173r2,36l6493,1214r1,-5l6496,1209r1,-28l6498,1181r1,-34l6501,1147r1,-28l6503,1119r2,-20l6506,1099r1,-15l6508,1084r2,-14l6511,1070r1,-14l6513,1056r2,-14l6516,1042r1,-15l6519,1027r1,-12l6521,1015r1,-10l6524,1005r1,-4l6526,1001r1,1l6529,1002r1,l6531,1002r2,-1l6534,994r1,l6536,983r2,l6539,971r1,l6541,962r2,l6544,956r1,l6547,953r1,l6549,955r1,l6552,959r1,l6554,965r2,l6557,970r1,l6559,975r2,l6562,976r1,-1l6564,975r2,l6567,975r1,8l6570,983r1,24l6572,1007r1,42l6575,1049r1,44l6577,1093r1,20l6580,1113r1,-15l6582,1098r2,-40l6585,1058r1,-48l6587,1010r2,-44l6590,966r1,-35l6593,931r1,-31l6595,900r1,-24l6598,876r1,-21l6600,855r1,-18l6603,837r1,-16l6605,821r2,-16l6608,805r1,-14l6610,791r2,-12l6613,779r1,-11l6615,768r2,-8l6618,760r1,-6l6621,753r1,l6623,753r1,1l6626,761r1,l6628,770r1,l6631,783r1,l6633,797r2,l6636,811r1,l6638,825r2,l6641,837r1,l6644,846r1,l6646,853r1,l6649,859r1,l6651,865r1,l6654,871r1,l6656,871r2,-8l6659,863r1,-19l6661,844r2,-28l6664,816r1,-31l6666,785r2,-27l6669,758r1,-20l6672,738r1,-15l6674,723r1,-11l6677,712r1,-7l6679,705r1,-5l6682,700r1,-4l6684,696r2,l6687,696r1,l6689,696r2,l6692,691r1,l6695,684r1,l6697,677r1,l6700,674r1,1l6702,689r1,l6705,730r1,l6707,789r2,l6710,844r1,l6712,867r2,l6715,853r1,l6717,820r2,l6720,786r1,l6723,765r1,l6725,753r1,l6728,748r1,l6730,744r1,l6733,743r1,-1l6735,739r2,l6738,737r1,-2l6740,734r2,l6743,733r1,l6746,731r1,l6748,731r1,l6751,731r1,l6753,731r1,l6756,731r1,l6758,731r2,l6761,733r1,l6763,737r2,l6766,743r1,l6768,752r2,l6771,763r1,l6774,776r1,l6776,791r1,l6779,812r1,l6781,841r1,l6784,876r1,l6786,906r2,l6789,918r1,-2l6791,902r2,l6794,869r1,l6797,831r1,l6799,798r1,l6802,771r1,l6804,751r1,l6807,735r1,l6809,723r2,l6812,715r1,l6814,710r2,l6817,707r1,-1l6819,706r2,l6822,711r1,l6825,728r1,l6827,754r1,l6830,784r1,l6832,803r1,l6835,805r1,-2l6837,789r2,l6840,765r1,l6842,734r2,l6845,700r1,l6848,668r1,l6850,646r1,l6853,640r1,1l6855,657r1,l6858,697r1,l6860,745r2,l6863,776r1,3l6865,771r2,l6868,733r1,l6870,680r2,l6873,629r1,l6876,585r1,l6878,550r1,l6881,525r1,l6883,504r1,l6886,489r1,l6888,476r2,l6891,461r1,l6893,446r2,l6896,430r1,l6899,421r1,l6901,421r1,20l6904,441r1,47l6906,488r1,62l6909,550r1,59l6911,609r2,54l6914,663r1,85l6916,748r2,179l6919,927r1,302l6921,1229r2,387l6924,1616r1,356l6927,1972r1,209l6929,2181r1,28l6932,2195r1,-136l6934,2059r1,-202l6937,1857r1,-200l6939,1657r2,-169l6942,1488r1,-134l6944,1354r2,-97l6947,1257r1,-44l6950,1211r1,16l6952,1227r1,52l6955,1279r1,47l6957,1326r1,18l6960,1344r1,4l6962,1348r2,4l6965,1352r1,-12l6967,1340r2,-42l6970,1298r1,-71l6972,1227r2,-78l6975,1149r1,-68l6978,1081r1,-56l6980,1025r1,-43l6983,982r1,-35l6985,947r1,-29l6988,918r1,-22l6990,896r2,-6l6993,891r1,24l6995,915r2,60l6998,975r1,68l7001,1043r1,30l7003,1073r1,-29l7006,1044r1,-73l7008,971r1,-79l7011,892r1,-62l7013,830r2,-47l7016,783r1,-36l7018,747r2,-30l7021,717r1,-24l7023,693r2,-20l7026,673r1,-16l7029,657r1,-12l7031,645r1,-12l7034,633r1,-10l7036,623r2,-10l7039,613r1,-10l7041,603r2,-12l7044,591r1,-13l7046,578r2,-12l7049,566r1,-12l7052,554r1,-10l7054,544r1,-9l7057,535r1,-5l7059,530r1,-4l7062,526r1,-1l7064,525r2,-2l7067,523r1,-1l7069,520r2,l7072,515r1,l7074,508r2,l7077,499r1,l7080,489r1,l7082,480r1,l7085,471r1,l7087,463r2,l7090,458r1,l7092,453r2,l7095,449r1,l7097,446r2,l7100,441r1,l7103,434r1,l7105,426r1,l7108,418r1,l7110,410r1,l7113,404r1,l7115,400r2,-2l7118,398r1,l7120,410r2,l7123,444r1,l7125,499r2,l7128,550r1,l7131,568r1,l7133,540r1,l7136,488r1,l7138,438r2,l7141,401r1,l7143,373r2,l7146,352r1,l7148,336r2,l7151,322r1,l7154,309r1,l7156,299r1,l7159,287r1,l7161,275r1,l7164,262r1,l7166,248r2,l7169,240r1,-1l7171,249r2,l7174,295r1,l7176,382r2,l7179,489r1,l7182,595r1,l7184,702r1,l7187,825r1,l7189,952r2,l7192,1045r1,l7194,1080r2,l7197,1063r1,l7199,1020r2,l7202,957r1,l7205,877r1,l7207,786r1,l7210,702r1,l7212,663r1,l7215,715r1,l7217,874r2,l7220,1075r1,l7222,1197r2,9l7225,1172r1,l7227,1034r2,l7230,869r1,l7233,737r1,l7235,645r1,l7238,582r1,l7240,539r2,l7243,507r1,l7245,483r2,l7248,463r1,l7250,444r2,l7253,425r1,l7256,406r1,l7258,388r1,l7261,369r1,l7263,352r1,l7266,338r1,l7268,326r2,l7271,317r1,l7273,308r2,l7276,301r1,l7278,294r2,l7281,284r1,l7284,270r1,l7286,254r1,l7289,235r1,l7291,216r2,l7294,197r1,l7296,180r2,l7299,165r1,l7301,155r2,l7304,146r1,l7307,139r1,l7309,130r1,l7312,120r1,l7314,107r1,l7317,92r1,l7319,74r2,l7322,55r1,l7324,35r2,l7327,16r1,l7329,4r2,l7332,r1,l7335,5r1,l7337,25r1,l7340,62r1,l7342,124r2,l7345,230r1,l7347,395r2,l7350,628r1,l7352,936r2,l7355,1304r1,l7358,1695r1,l7360,2022r1,l7363,2194r1,13l7365,2168r1,l7368,1974r1,l7370,1691r2,l7373,1396r1,l7375,1136r2,l7378,933r1,l7380,785r2,l7383,689r1,l7386,641r1,l7388,632r1,4l7391,674r1,l7393,756r2,l7396,881r1,l7398,1058r2,l7401,1308r1,l7403,1645r2,l7406,2047r1,l7409,2441r1,l7411,2731r1,l7414,2842r1,l7416,2777r1,l7419,2624r1,l7421,2508r2,-17l7424,2509r1,l7426,2606r2,l7429,2702r1,l7431,2717r2,-12l7434,2598r1,l7437,2423r1,l7439,2241r1,l7442,2079r1,l7444,1939r2,l7447,1815r1,l7449,1700r2,l7452,1593r1,l7454,1489r2,l7457,1394r1,l7460,1299r1,l7462,1206r1,l7465,1114r1,l7467,1033r1,l7470,1003r1,2l7472,1110r2,l7475,1396r1,l7477,1782r2,l7480,2079r1,l7483,2153r1,-9l7485,2000r1,l7488,1778r1,l7490,1579r1,l7493,1422r1,l7495,1288r2,l7498,1173r1,l7500,1090r2,l7503,1070r1,9l7505,1191r2,l7508,1445r1,l7511,1759r1,l7513,1985r1,l7516,2033r1,-8l7518,1896r1,l7521,1691r1,l7523,1497r2,l7526,1373r1,l7528,1344r2,4l7531,1409r1,l7534,1502r1,l7536,1586r1,l7539,1676r1,l7541,1799r1,l7544,1925r1,l7546,1970r2,-2l7549,1893r1,l7551,1742r2,l7554,1585r1,l7556,1456r2,l7559,1361r1,l7562,1292r1,l7564,1238r1,l7567,1187r1,l7569,1137r1,l7572,1087r1,l7574,1036r2,l7577,984r1,l7579,934r2,l7582,891r1,l7585,873r1,3l7587,939r1,l7590,1126r1,l7592,1392r1,l7595,1611r1,l7597,1673r2,-5l7600,1565r1,l7602,1392r2,l7605,1238r1,l7607,1128r2,l7610,1052r1,l7613,999r1,l7615,962r1,l7618,934r1,l7620,906r1,l7623,877r1,l7625,848r2,l7628,820r1,l7630,799r2,l7633,790r1,l7636,781r1,l7638,765r1,l7641,745r1,l7643,731r1,l7646,720r1,l7648,714r2,l7651,711r1,l7653,710r2,l7656,708r1,-3l7658,705r2,-7l7661,698r1,-7l7664,691r1,-2l7666,705r1,l7669,756r1,l7671,830r1,l7674,883r1,7l7676,882r2,l7679,831r1,l7681,767r2,l7684,720r1,l7687,691r1,l7689,671r1,l7692,654r1,l7694,634r1,l7697,615r1,l7699,597r2,l7702,583r1,l7704,572r2,l7707,566r1,l7709,566r2,10l7712,576r1,34l7715,610r1,59l7717,669r1,62l7720,731r1,30l7722,762r1,-19l7725,743r1,-49l7727,694r2,-49l7730,645r1,-37l7732,608r2,-25l7735,583r1,-15l7738,568r1,-6l7740,562r1,-3l7743,559r1,l7745,559r1,l7748,559r1,l7750,558r2,-5l7753,553r1,-10l7755,543r2,-14l7758,529r1,-14l7760,515r2,-15l7763,500r1,-11l7766,489r1,-8l7768,481r1,-5l7771,476r1,l7773,476r1,l7776,480r1,l7778,483r2,l7781,485r1,l7783,486r2,l7786,488r1,l7789,488r1,l7791,489r1,l7794,490r1,2l7796,493r1,l7799,494r1,1l7801,497r2,1l7804,498r1,-1l7806,497r2,-5l7809,492r1,-8l7811,484r2,-12l7814,472r1,-15l7817,457r1,-16l7819,441r1,-16l7822,425r1,-13l7824,412r1,-7l7827,405r1,-3l7829,404r2,8l7832,412r1,21l7834,433r2,32l7837,465r1,33l7840,498r1,20l7842,518r1,3l7845,521r1,-1l7847,520r1,16l7850,536r1,33l7852,569r2,30l7855,603r1,-6l7857,597r2,-33l7860,564r1,-44l7862,520r2,-37l7865,483r1,-25l7868,458r1,-15l7870,443r1,-13l7873,430r1,-9l7875,421r1,-10l7878,411r1,-7l7880,404r2,-4l7883,400r1,l7885,400r2,5l7888,405r1,7l7891,412r1,13l7893,425r1,17l7896,442r1,21l7898,463r1,34l7901,497r1,38l7903,535r2,24l7906,562r1,-8l7908,554r2,-33l7911,521r1,-45l7913,476r2,-42l7916,434r1,-28l7919,406r1,-14l7921,392r1,-8l7924,384r1,-1l7926,383r2,1l7929,386r1,l7931,387r2,l7934,387r1,-1l7936,386r2,-4l7939,382r1,-5l7942,377r1,-7l7944,370r1,-3l7947,367r1,-2l7949,365r1,l7952,365r1,2l7954,367r2,l7957,368r1,-1l7959,367r2,-4l7962,363r1,-9l7964,354r2,-12l7967,342r1,-16l7970,326r1,-19l7972,307r1,-20l7975,287r1,-17l7977,270r2,-16l7980,254r1,-10l7982,244r2,-8l7985,236r1,-3l7987,233r2,l7990,250r1,l7993,295r1,l7995,346r1,l7998,368r1,l8000,342r1,l8003,290r1,l8005,240r2,l8008,211r1,l8010,201r2,l8013,210r1,l8015,247r2,l8018,318r1,l8021,418r1,l8023,518r1,l8026,580r1,l8028,587r2,-7l8031,532r1,l8033,469r2,l8036,411r1,l8038,368r2,l8041,338r1,l8044,317r1,l8046,301r1,l8049,289r1,l8051,276r1,l8054,262r1,l8056,249r2,l8059,236r1,l8061,226r2,l8064,218r1,l8066,212r2,l8069,210r1,l8072,210r1,l8074,211r1,1l8077,211r1,l8079,207r2,l8082,199r1,l8084,189r2,l8087,180r1,l8089,170r2,l8092,161r1,l8095,155r1,l8097,150r1,-2l8100,148r1,l8102,148r1,2l8105,152r1,1l8107,153r2,l8110,148r1,l8112,137r2,l8115,122r1,l8117,105r2,l8120,87r1,l8123,72r1,l8125,59r1,l8128,53r1,l8130,51r2,7l8133,58r1,19l8135,77r2,52l8138,129r1,102l8140,231r2,141l8143,372r1,117l8146,489r1,34l8148,521r1,-59l8151,462r1,-101l8153,361r1,-86l8156,275r1,-59l8158,216r2,-37l8161,179r1,-23l8163,156r2,-15l8166,141r1,-11l8168,130r2,-10l8171,120r1,-13l8174,107r1,-15l8176,92r1,-18l8179,74r1,-18l8181,56r2,-12l8184,44r1,-8l8186,36r2,-5l8189,31r1,-3l8191,28r2,2l8194,30r1,2l8197,32r1,-1l8199,31r1,-6l8202,25r1,-7l8204,18r1,l8207,36r1,l8209,95r2,l8212,199r1,l8214,330r2,l8217,435r1,l8219,469r2,-2l8222,419r1,l8225,324r1,l8227,229r1,l8230,156r1,l8232,101r2,l8235,62r1,l8237,36r2,l8240,21r1,l8242,16e" filled="f" strokecolor="red" strokeweight="22e-5mm">
              <v:stroke endcap="round"/>
              <v:path arrowok="t"/>
            </v:shape>
            <v:group id="_x0000_s1223" style="position:absolute;left:5732;top:3351;width:832;height:401" coordorigin="5732,3351" coordsize="832,401">
              <v:rect id="_x0000_s1224" style="position:absolute;left:5732;top:3446;width:832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1533.18cm-1, 17.39%T</w:t>
                      </w:r>
                    </w:p>
                  </w:txbxContent>
                </v:textbox>
              </v:rect>
              <v:line id="_x0000_s1225" style="position:absolute" from="6116,3351" to="6137,3445" strokecolor="blue" strokeweight="3e-5mm">
                <v:stroke joinstyle="miter"/>
              </v:line>
            </v:group>
            <v:group id="_x0000_s1226" style="position:absolute;left:7515;top:3089;width:788;height:459" coordorigin="7515,3089" coordsize="788,459">
              <v:rect id="_x0000_s1227" style="position:absolute;left:7515;top:3242;width:788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761.67cm-1, 21.87%T</w:t>
                      </w:r>
                    </w:p>
                  </w:txbxContent>
                </v:textbox>
              </v:rect>
              <v:line id="_x0000_s1228" style="position:absolute" from="7885,3089" to="7896,3242" strokecolor="blue" strokeweight="6e-5mm">
                <v:stroke joinstyle="miter"/>
              </v:line>
            </v:group>
            <v:group id="_x0000_s1229" style="position:absolute;left:7539;top:2964;width:788;height:387" coordorigin="7539,2964" coordsize="788,387">
              <v:rect id="_x0000_s1230" style="position:absolute;left:7539;top:3045;width:788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754.41cm-1, 24.01%T</w:t>
                      </w:r>
                    </w:p>
                  </w:txbxContent>
                </v:textbox>
              </v:rect>
              <v:line id="_x0000_s1231" style="position:absolute" from="7902,2964" to="7920,3045" strokecolor="blue" strokeweight="3e-5mm">
                <v:stroke joinstyle="miter"/>
              </v:line>
            </v:group>
            <v:group id="_x0000_s1232" style="position:absolute;left:6098;top:2760;width:832;height:392" coordorigin="6098,2760" coordsize="832,392">
              <v:rect id="_x0000_s1233" style="position:absolute;left:6098;top:2846;width:832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1367.76cm-1, 27.48%T</w:t>
                      </w:r>
                    </w:p>
                  </w:txbxContent>
                </v:textbox>
              </v:rect>
              <v:line id="_x0000_s1234" style="position:absolute" from="6495,2760" to="6503,2845" strokecolor="blue" strokeweight="6e-5mm">
                <v:stroke joinstyle="miter"/>
              </v:line>
            </v:group>
            <v:group id="_x0000_s1235" style="position:absolute;left:7022;top:2455;width:788;height:396" coordorigin="7022,2455" coordsize="788,396">
              <v:rect id="_x0000_s1236" style="position:absolute;left:7022;top:2545;width:788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973.29cm-1, 32.69%T</w:t>
                      </w:r>
                    </w:p>
                  </w:txbxContent>
                </v:textbox>
              </v:rect>
              <v:line id="_x0000_s1237" style="position:absolute" from="7400,2455" to="7404,2544" strokecolor="blue" strokeweight="6e-5mm">
                <v:stroke joinstyle="miter"/>
              </v:line>
            </v:group>
            <v:group id="_x0000_s1238" style="position:absolute;left:7453;top:2649;width:382;height:286" coordorigin="7453,2649" coordsize="382,286">
              <v:rect id="_x0000_s1239" style="position:absolute;left:7453;top:2709;width:197;height:22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2"/>
                          <w:szCs w:val="2"/>
                        </w:rPr>
                        <w:t>783.62cm-1, 32.75%T</w:t>
                      </w:r>
                    </w:p>
                  </w:txbxContent>
                </v:textbox>
              </v:rect>
              <v:line id="_x0000_s1240" style="position:absolute" from="7834,2649" to="7835,2709" strokecolor="blue" strokeweight="6e-5mm">
                <v:stroke joinstyle="miter"/>
              </v:line>
            </v:group>
            <v:group id="_x0000_s1241" style="position:absolute;left:7579;top:2397;width:788;height:646" coordorigin="7579,2397" coordsize="788,646">
              <v:rect id="_x0000_s1242" style="position:absolute;left:7579;top:2737;width:788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731.92cm-1, 33.66%T</w:t>
                      </w:r>
                    </w:p>
                  </w:txbxContent>
                </v:textbox>
              </v:rect>
              <v:line id="_x0000_s1243" style="position:absolute" from="7953,2397" to="7960,2737" strokecolor="blue" strokeweight="3e-5mm">
                <v:stroke joinstyle="miter"/>
              </v:line>
            </v:group>
            <v:group id="_x0000_s1244" style="position:absolute;left:7611;top:2278;width:788;height:471" coordorigin="7611,2278" coordsize="788,471">
              <v:rect id="_x0000_s1245" style="position:absolute;left:7611;top:2443;width:788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717.52cm-1, 35.70%T</w:t>
                      </w:r>
                    </w:p>
                  </w:txbxContent>
                </v:textbox>
              </v:rect>
              <v:line id="_x0000_s1246" style="position:absolute" from="7986,2278" to="7992,2442" strokecolor="blue" strokeweight="3e-5mm">
                <v:stroke joinstyle="miter"/>
              </v:line>
            </v:group>
            <v:group id="_x0000_s1247" style="position:absolute;left:7635;top:2350;width:394;height:305" coordorigin="7635,2350" coordsize="394,305">
              <v:rect id="_x0000_s1248" style="position:absolute;left:7635;top:2402;width:394;height:253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4"/>
                          <w:szCs w:val="4"/>
                        </w:rPr>
                        <w:t>703.98cm-1, 36.79%T</w:t>
                      </w:r>
                    </w:p>
                  </w:txbxContent>
                </v:textbox>
              </v:rect>
              <v:line id="_x0000_s1249" style="position:absolute" from="8016,2350" to="8017,2402" strokecolor="blue" strokeweight="3e-5mm">
                <v:stroke joinstyle="miter"/>
              </v:line>
            </v:group>
            <v:group id="_x0000_s1250" style="position:absolute;left:6241;top:2189;width:832;height:459" coordorigin="6241,2189" coordsize="832,459">
              <v:rect id="_x0000_s1251" style="position:absolute;left:6241;top:2342;width:832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1304.43cm-1, 37.22%T</w:t>
                      </w:r>
                    </w:p>
                  </w:txbxContent>
                </v:textbox>
              </v:rect>
              <v:line id="_x0000_s1252" style="position:absolute" from="6640,2189" to="6646,2341" strokecolor="blue" strokeweight="3e-5mm">
                <v:stroke joinstyle="miter"/>
              </v:line>
            </v:group>
            <v:group id="_x0000_s1253" style="position:absolute;left:5860;top:2123;width:832;height:425" coordorigin="5860,2123" coordsize="832,425">
              <v:rect id="_x0000_s1254" style="position:absolute;left:5860;top:2242;width:832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1470.75cm-1, 38.34%T</w:t>
                      </w:r>
                    </w:p>
                  </w:txbxContent>
                </v:textbox>
              </v:rect>
              <v:line id="_x0000_s1255" style="position:absolute" from="6258,2123" to="6265,2243" strokecolor="blue" strokeweight="6e-5mm">
                <v:stroke joinstyle="miter"/>
              </v:line>
            </v:group>
            <v:group id="_x0000_s1256" style="position:absolute;left:5955;top:2084;width:832;height:659" coordorigin="5955,2084" coordsize="832,659">
              <v:rect id="_x0000_s1257" style="position:absolute;left:5955;top:2437;width:832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1430.95cm-1, 39.02%T</w:t>
                      </w:r>
                    </w:p>
                  </w:txbxContent>
                </v:textbox>
              </v:rect>
              <v:line id="_x0000_s1258" style="position:absolute" from="6351,2084" to="6360,2438" strokecolor="blue" strokeweight="3e-5mm">
                <v:stroke joinstyle="miter"/>
              </v:line>
            </v:group>
            <v:group id="_x0000_s1259" style="position:absolute;left:5899;top:1978;width:832;height:470" coordorigin="5899,1978" coordsize="832,470">
              <v:rect id="_x0000_s1260" style="position:absolute;left:5899;top:2142;width:832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1455.72cm-1, 40.82%T</w:t>
                      </w:r>
                    </w:p>
                  </w:txbxContent>
                </v:textbox>
              </v:rect>
              <v:line id="_x0000_s1261" style="position:absolute" from="6293,1978" to="6304,2141" strokecolor="blue" strokeweight="3e-5mm">
                <v:stroke joinstyle="miter"/>
              </v:line>
            </v:group>
            <v:group id="_x0000_s1262" style="position:absolute;left:6425;top:1925;width:832;height:424" coordorigin="6425,1925" coordsize="832,424">
              <v:rect id="_x0000_s1263" style="position:absolute;left:6425;top:2043;width:832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1231.58cm-1, 41.73%T</w:t>
                      </w:r>
                    </w:p>
                  </w:txbxContent>
                </v:textbox>
              </v:rect>
              <v:line id="_x0000_s1264" style="position:absolute" from="6808,1925" to="6830,2043" strokecolor="blue" strokeweight="3e-5mm">
                <v:stroke joinstyle="miter"/>
              </v:line>
            </v:group>
            <v:group id="_x0000_s1265" style="position:absolute;left:7699;top:1916;width:788;height:433" coordorigin="7699,1916" coordsize="788,433">
              <v:rect id="_x0000_s1266" style="position:absolute;left:7699;top:2043;width:788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681.78cm-1, 41.87%T</w:t>
                      </w:r>
                    </w:p>
                  </w:txbxContent>
                </v:textbox>
              </v:rect>
              <v:line id="_x0000_s1267" style="position:absolute" from="8068,1916" to="8080,2043" strokecolor="blue" strokeweight="6e-5mm">
                <v:stroke joinstyle="miter"/>
              </v:line>
            </v:group>
            <v:group id="_x0000_s1268" style="position:absolute;left:6393;top:1875;width:832;height:1065" coordorigin="6393,1875" coordsize="832,1065">
              <v:rect id="_x0000_s1269" style="position:absolute;left:6393;top:2634;width:832;height:306;mso-wrap-style:none" filled="f" stroked="f">
                <v:textbox style="mso-fit-shape-to-text:t" inset="0,0,0,0">
                  <w:txbxContent>
                    <w:p w:rsidR="00BF4832" w:rsidRDefault="00BF4832" w:rsidP="00AC1B1D">
                      <w:r>
                        <w:rPr>
                          <w:rFonts w:ascii="Arial" w:hAnsi="Arial" w:cs="Arial"/>
                          <w:color w:val="0000FF"/>
                          <w:sz w:val="8"/>
                          <w:szCs w:val="8"/>
                        </w:rPr>
                        <w:t>1240.85cm-1, 42.60%T</w:t>
                      </w:r>
                    </w:p>
                  </w:txbxContent>
                </v:textbox>
              </v:rect>
              <v:line id="_x0000_s1270" style="position:absolute" from="6786,1875" to="6798,2632" strokecolor="blue" strokeweight="3e-5mm">
                <v:stroke joinstyle="miter"/>
              </v:line>
            </v:group>
            <w10:wrap type="none"/>
            <w10:anchorlock/>
          </v:group>
        </w:pict>
      </w:r>
    </w:p>
    <w:p w:rsidR="0038613C" w:rsidRPr="00D64D9D" w:rsidRDefault="0038613C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B2661A" w:rsidRPr="00D64D9D" w:rsidRDefault="00D860D4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</w:t>
      </w:r>
      <w:r w:rsidR="0038613C"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H NMR Spectra of </w:t>
      </w:r>
      <w:r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2-nitrophenyl)-1,3-benzothiazole (1e)</w:t>
      </w:r>
    </w:p>
    <w:p w:rsidR="0038613C" w:rsidRPr="00D64D9D" w:rsidRDefault="0038613C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noProof/>
          <w:sz w:val="24"/>
          <w:szCs w:val="24"/>
          <w:lang w:bidi="fa-IR"/>
        </w:rPr>
        <w:drawing>
          <wp:inline distT="0" distB="0" distL="0" distR="0">
            <wp:extent cx="5943600" cy="4199260"/>
            <wp:effectExtent l="19050" t="0" r="0" b="0"/>
            <wp:docPr id="24" name="Picture 14" descr="C:\Users\hp1\AppData\Local\Temp\Temp1_attachments (1).zip\a5 porton nmr (2)-page-001 - Copy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hp1\AppData\Local\Temp\Temp1_attachments (1).zip\a5 porton nmr (2)-page-001 - Copy - Copy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9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38613C" w:rsidRPr="00D64D9D" w:rsidRDefault="0038613C" w:rsidP="00D64D9D">
      <w:pPr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lastRenderedPageBreak/>
        <w:t>13</w:t>
      </w:r>
      <w:r w:rsidR="00D860D4" w:rsidRPr="00D64D9D"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NMR Spectra of</w:t>
      </w:r>
      <w:r w:rsidR="00D860D4"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D860D4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2-nitrophenyl)-1,3-benzothiazole (1e)</w:t>
      </w:r>
    </w:p>
    <w:p w:rsidR="0038613C" w:rsidRPr="00D64D9D" w:rsidRDefault="0038613C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noProof/>
          <w:sz w:val="24"/>
          <w:szCs w:val="24"/>
          <w:lang w:bidi="fa-IR"/>
        </w:rPr>
        <w:drawing>
          <wp:inline distT="0" distB="0" distL="0" distR="0">
            <wp:extent cx="5938535" cy="3668617"/>
            <wp:effectExtent l="19050" t="0" r="5065" b="0"/>
            <wp:docPr id="25" name="Picture 15" descr="C:\Users\hp1\AppData\Local\Temp\Temp1_attachments (1).zip\a5 c-13-page-001 - Copy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hp1\AppData\Local\Temp\Temp1_attachments (1).zip\a5 c-13-page-001 - Copy - Copy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71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13C" w:rsidRPr="00D64D9D" w:rsidRDefault="0038613C" w:rsidP="00D64D9D">
      <w:pPr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Mass Spectra of </w:t>
      </w:r>
      <w:r w:rsidR="00D860D4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2-nitrophenyl)-1,3-benzothiazole (1e)</w:t>
      </w:r>
      <w:r w:rsidR="00D860D4"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64D9D">
        <w:rPr>
          <w:rFonts w:asciiTheme="majorBidi" w:hAnsiTheme="majorBidi" w:cstheme="majorBidi"/>
          <w:noProof/>
          <w:sz w:val="24"/>
          <w:szCs w:val="24"/>
          <w:lang w:bidi="fa-IR"/>
        </w:rPr>
        <w:drawing>
          <wp:inline distT="0" distB="0" distL="0" distR="0">
            <wp:extent cx="5937773" cy="3701667"/>
            <wp:effectExtent l="19050" t="0" r="5827" b="0"/>
            <wp:docPr id="26" name="Picture 16" descr="C:\Users\hp1\AppData\Local\Temp\Temp1_attachments (1).zip\Untitled.a5p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hp1\AppData\Local\Temp\Temp1_attachments (1).zip\Untitled.a5png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0F3FFD" w:rsidRPr="00D64D9D" w:rsidRDefault="0038613C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FTIR Spectra of </w:t>
      </w:r>
      <w:r w:rsidR="00D860D4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chlorophenyl)-1,3-benzothiazole (1f)</w:t>
      </w:r>
    </w:p>
    <w:p w:rsidR="0038613C" w:rsidRPr="00D64D9D" w:rsidRDefault="0038613C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3600" cy="2622316"/>
            <wp:effectExtent l="19050" t="0" r="0" b="0"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22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38613C" w:rsidRPr="00D64D9D" w:rsidRDefault="00EE27C9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>H</w:t>
      </w:r>
      <w:r w:rsidR="0038613C"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NMR Spectra of </w:t>
      </w:r>
      <w:r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chlorophenyl)-1,3-benzothiazole (1f)</w:t>
      </w:r>
    </w:p>
    <w:p w:rsidR="0038613C" w:rsidRPr="00D64D9D" w:rsidRDefault="0038613C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noProof/>
          <w:lang w:bidi="fa-IR"/>
        </w:rPr>
        <w:lastRenderedPageBreak/>
        <w:drawing>
          <wp:inline distT="0" distB="0" distL="0" distR="0">
            <wp:extent cx="5943600" cy="4199260"/>
            <wp:effectExtent l="19050" t="0" r="0" b="0"/>
            <wp:docPr id="28" name="Picture 17" descr="C:\Users\hp1\AppData\Local\Temp\Temp1_attachments (1).zip\a6 proton nmr-page-001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hp1\AppData\Local\Temp\Temp1_attachments (1).zip\a6 proton nmr-page-001 (1)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9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13C" w:rsidRPr="00D64D9D" w:rsidRDefault="0038613C" w:rsidP="00D64D9D">
      <w:pPr>
        <w:jc w:val="center"/>
        <w:rPr>
          <w:rFonts w:asciiTheme="majorBidi" w:hAnsiTheme="majorBidi" w:cstheme="majorBidi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38613C" w:rsidRPr="00D64D9D" w:rsidRDefault="0038613C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3</w:t>
      </w:r>
      <w:r w:rsidR="00EE27C9" w:rsidRPr="00D64D9D"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NMR Spectra of </w:t>
      </w:r>
      <w:r w:rsidR="00D860D4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chlorophenyl)-1,3-benzothiazole (1f)</w:t>
      </w:r>
    </w:p>
    <w:p w:rsidR="0038613C" w:rsidRPr="00D64D9D" w:rsidRDefault="0038613C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noProof/>
          <w:lang w:bidi="fa-IR"/>
        </w:rPr>
        <w:lastRenderedPageBreak/>
        <w:drawing>
          <wp:inline distT="0" distB="0" distL="0" distR="0">
            <wp:extent cx="5941006" cy="3811836"/>
            <wp:effectExtent l="19050" t="0" r="2594" b="0"/>
            <wp:docPr id="29" name="Picture 18" descr="C:\Users\hp1\AppData\Local\Temp\Temp1_attachments (1).zip\a6 c-13-page-002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hp1\AppData\Local\Temp\Temp1_attachments (1).zip\a6 c-13-page-002 - Copy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135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13C" w:rsidRPr="00D64D9D" w:rsidRDefault="0038613C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Mass Spectra of </w:t>
      </w:r>
      <w:r w:rsidR="00EE27C9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 xml:space="preserve">2-(4-chlorophenyl)-1,3-benzothiazole (1f) </w:t>
      </w: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1075" cy="3613533"/>
            <wp:effectExtent l="19050" t="0" r="2525" b="0"/>
            <wp:docPr id="30" name="Picture 19" descr="C:\Users\hp1\AppData\Local\Temp\Temp1_attachments (1).zip\Untitled. a6p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hp1\AppData\Local\Temp\Temp1_attachments (1).zip\Untitled. a6png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15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3769" w:rsidRPr="00D64D9D" w:rsidRDefault="00EB3769" w:rsidP="00D64D9D">
      <w:pPr>
        <w:jc w:val="center"/>
        <w:rPr>
          <w:rFonts w:asciiTheme="majorBidi" w:hAnsiTheme="majorBidi" w:cstheme="majorBidi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EB3769" w:rsidRPr="00D64D9D" w:rsidRDefault="00EB3769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FTIR Spectra of </w:t>
      </w:r>
      <w:r w:rsidR="00EE27C9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chlorophenyl)-1,3-benzothiazole (1g)</w:t>
      </w:r>
    </w:p>
    <w:p w:rsidR="00EB3769" w:rsidRPr="00D64D9D" w:rsidRDefault="00EB3769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3600" cy="2622316"/>
            <wp:effectExtent l="19050" t="0" r="0" b="0"/>
            <wp:docPr id="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22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EB3769" w:rsidRPr="00D64D9D" w:rsidRDefault="00EE27C9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</w:t>
      </w:r>
      <w:r w:rsidR="00EB3769"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H NMR Spectra of </w:t>
      </w:r>
      <w:r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chlorophenyl)-1,3-benzothiazole (1g)</w:t>
      </w:r>
    </w:p>
    <w:p w:rsidR="00EB3769" w:rsidRPr="00D64D9D" w:rsidRDefault="00EB3769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noProof/>
          <w:lang w:bidi="fa-IR"/>
        </w:rPr>
        <w:lastRenderedPageBreak/>
        <w:drawing>
          <wp:inline distT="0" distB="0" distL="0" distR="0">
            <wp:extent cx="5943600" cy="4199260"/>
            <wp:effectExtent l="19050" t="0" r="0" b="0"/>
            <wp:docPr id="32" name="Picture 20" descr="C:\Users\hp1\AppData\Local\Temp\Temp1_attachments (1).zip\a7 proton nmr-page-001 (1)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hp1\AppData\Local\Temp\Temp1_attachments (1).zip\a7 proton nmr-page-001 (1) - Copy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9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EB3769" w:rsidRPr="00D64D9D" w:rsidRDefault="00EB3769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lastRenderedPageBreak/>
        <w:t>13</w:t>
      </w:r>
      <w:r w:rsidR="00EE27C9" w:rsidRPr="00D64D9D"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NMR Spectra of </w:t>
      </w:r>
      <w:r w:rsidR="00EE27C9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chlorophenyl)-1,3-benzothiazole (1g)</w:t>
      </w:r>
    </w:p>
    <w:p w:rsidR="00EB3769" w:rsidRPr="00D64D9D" w:rsidRDefault="00EB3769" w:rsidP="00D64D9D">
      <w:pPr>
        <w:jc w:val="center"/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1006" cy="3844887"/>
            <wp:effectExtent l="19050" t="0" r="2594" b="0"/>
            <wp:docPr id="33" name="Picture 21" descr="C:\Users\hp1\AppData\Local\Temp\Temp1_attachments (1).zip\a7 c-13-page-001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hp1\AppData\Local\Temp\Temp1_attachments (1).zip\a7 c-13-page-001 - Copy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46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64D9D" w:rsidRPr="00D64D9D" w:rsidRDefault="00D64D9D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EB3769" w:rsidRPr="00D64D9D" w:rsidRDefault="00EB3769" w:rsidP="00D64D9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4D9D">
        <w:rPr>
          <w:rFonts w:asciiTheme="majorBidi" w:hAnsiTheme="majorBidi" w:cstheme="majorBidi"/>
          <w:b/>
          <w:bCs/>
          <w:sz w:val="24"/>
          <w:szCs w:val="24"/>
        </w:rPr>
        <w:t>Mass Spectra of</w:t>
      </w:r>
      <w:r w:rsidR="00EE27C9" w:rsidRPr="00D64D9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EE27C9" w:rsidRPr="00D64D9D">
        <w:rPr>
          <w:rFonts w:asciiTheme="majorBidi" w:hAnsiTheme="majorBidi" w:cstheme="majorBidi"/>
          <w:b/>
          <w:bCs/>
          <w:sz w:val="24"/>
          <w:szCs w:val="24"/>
          <w:lang w:bidi="ar-SA"/>
        </w:rPr>
        <w:t>2-(4-chlorophenyl)-1,3-benzothiazole (1g)</w:t>
      </w:r>
    </w:p>
    <w:p w:rsidR="00EB3769" w:rsidRPr="00D64D9D" w:rsidRDefault="00EB3769">
      <w:pPr>
        <w:rPr>
          <w:rFonts w:asciiTheme="majorBidi" w:hAnsiTheme="majorBidi" w:cstheme="majorBidi"/>
        </w:rPr>
      </w:pPr>
      <w:r w:rsidRPr="00D64D9D">
        <w:rPr>
          <w:rFonts w:asciiTheme="majorBidi" w:hAnsiTheme="majorBidi" w:cstheme="majorBidi"/>
          <w:noProof/>
          <w:lang w:bidi="fa-IR"/>
        </w:rPr>
        <w:drawing>
          <wp:inline distT="0" distB="0" distL="0" distR="0">
            <wp:extent cx="5941075" cy="3492347"/>
            <wp:effectExtent l="19050" t="0" r="2525" b="0"/>
            <wp:docPr id="34" name="Picture 22" descr="C:\Users\hp1\AppData\Local\Temp\Temp1_attachments (1).zip\Untitled.a7p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hp1\AppData\Local\Temp\Temp1_attachments (1).zip\Untitled.a7png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93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EB3769" w:rsidRPr="00D64D9D" w:rsidSect="00D64D9D">
      <w:footerReference w:type="default" r:id="rId39"/>
      <w:pgSz w:w="12240" w:h="15840"/>
      <w:pgMar w:top="1440" w:right="1440" w:bottom="1440" w:left="1440" w:header="708" w:footer="708" w:gutter="0"/>
      <w:pgNumType w:fmt="lowerLetter"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6A69" w:rsidRDefault="00426A69" w:rsidP="00297115">
      <w:pPr>
        <w:spacing w:after="0" w:line="240" w:lineRule="auto"/>
      </w:pPr>
      <w:r>
        <w:separator/>
      </w:r>
    </w:p>
  </w:endnote>
  <w:endnote w:type="continuationSeparator" w:id="0">
    <w:p w:rsidR="00426A69" w:rsidRDefault="00426A69" w:rsidP="002971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ngal">
    <w:altName w:val="Courier New"/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MYR4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2EC7" w:rsidRPr="00AF2C7E" w:rsidRDefault="00426A69" w:rsidP="00E109EC">
    <w:pPr>
      <w:spacing w:after="0"/>
      <w:jc w:val="both"/>
      <w:rPr>
        <w:rFonts w:ascii="Times New Roman" w:hAnsi="Times New Roman" w:cs="Times New Roman"/>
        <w:b/>
        <w:bCs/>
        <w:sz w:val="14"/>
        <w:szCs w:val="14"/>
      </w:rPr>
    </w:pPr>
    <w:r>
      <w:rPr>
        <w:rFonts w:ascii="Times New Roman" w:hAnsi="Times New Roman" w:cs="Times New Roman"/>
        <w:b/>
        <w:bCs/>
        <w:noProof/>
        <w:sz w:val="14"/>
        <w:szCs w:val="14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8" o:spid="_x0000_s2049" type="#_x0000_t32" style="position:absolute;left:0;text-align:left;margin-left:1.8pt;margin-top:-4.7pt;width:137.2pt;height:0;z-index:251659264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" strokecolor="#5b9bd5" strokeweight="1.75pt"/>
      </w:pict>
    </w:r>
    <w:r w:rsidR="00622EC7" w:rsidRPr="00BB3BCC">
      <w:rPr>
        <w:rFonts w:ascii="Times New Roman" w:hAnsi="Times New Roman" w:cs="Times New Roman"/>
        <w:b/>
        <w:bCs/>
        <w:sz w:val="14"/>
        <w:szCs w:val="14"/>
      </w:rPr>
      <w:t>*</w:t>
    </w:r>
    <w:r w:rsidR="00622EC7" w:rsidRPr="00AF2C7E">
      <w:rPr>
        <w:rFonts w:ascii="Times New Roman" w:hAnsi="Times New Roman" w:cs="Times New Roman"/>
        <w:sz w:val="14"/>
        <w:szCs w:val="14"/>
      </w:rPr>
      <w:t>Corresponding author</w:t>
    </w:r>
    <w:r w:rsidR="00622EC7" w:rsidRPr="00BB3BCC">
      <w:rPr>
        <w:rFonts w:ascii="Times New Roman" w:hAnsi="Times New Roman" w:cs="Times New Roman"/>
        <w:b/>
        <w:bCs/>
        <w:sz w:val="14"/>
        <w:szCs w:val="14"/>
      </w:rPr>
      <w:t>:</w:t>
    </w:r>
    <w:r w:rsidR="00622EC7" w:rsidRPr="00BB3BCC">
      <w:rPr>
        <w:rFonts w:ascii="Times New Roman" w:hAnsi="Times New Roman" w:cs="Times New Roman"/>
        <w:sz w:val="14"/>
        <w:szCs w:val="14"/>
      </w:rPr>
      <w:t xml:space="preserve"> </w:t>
    </w:r>
    <w:r w:rsidR="00622EC7" w:rsidRPr="00E109EC">
      <w:rPr>
        <w:rFonts w:ascii="Times New Roman" w:hAnsi="Times New Roman" w:cs="Times New Roman"/>
        <w:sz w:val="14"/>
        <w:szCs w:val="14"/>
      </w:rPr>
      <w:t>Jyoti Sharma</w:t>
    </w:r>
    <w:r w:rsidR="00622EC7">
      <w:rPr>
        <w:rFonts w:ascii="Times New Roman" w:hAnsi="Times New Roman" w:cs="Times New Roman"/>
        <w:sz w:val="14"/>
        <w:szCs w:val="14"/>
      </w:rPr>
      <w:t>,</w:t>
    </w:r>
    <w:r w:rsidR="00622EC7" w:rsidRPr="00BB3BCC">
      <w:rPr>
        <w:rFonts w:ascii="Times New Roman" w:hAnsi="Times New Roman" w:cs="Times New Roman"/>
        <w:sz w:val="14"/>
        <w:szCs w:val="14"/>
      </w:rPr>
      <w:t xml:space="preserve"> Email:</w:t>
    </w:r>
    <w:r w:rsidR="00622EC7" w:rsidRPr="00B94AC1">
      <w:t xml:space="preserve"> </w:t>
    </w:r>
    <w:r w:rsidR="00622EC7" w:rsidRPr="00E109EC">
      <w:rPr>
        <w:rFonts w:ascii="Times New Roman" w:hAnsi="Times New Roman" w:cs="Times New Roman"/>
        <w:sz w:val="14"/>
        <w:szCs w:val="14"/>
      </w:rPr>
      <w:t>Jyoti311@gmail.com</w:t>
    </w:r>
    <w:r w:rsidR="00622EC7" w:rsidRPr="00AF2C7E">
      <w:rPr>
        <w:rFonts w:ascii="Times New Roman" w:hAnsi="Times New Roman" w:cs="Times New Roman"/>
        <w:sz w:val="14"/>
        <w:szCs w:val="14"/>
      </w:rPr>
      <w:t>,</w:t>
    </w:r>
    <w:r w:rsidR="00622EC7" w:rsidRPr="00BB3BCC">
      <w:rPr>
        <w:rFonts w:ascii="Times New Roman" w:hAnsi="Times New Roman" w:cs="Times New Roman"/>
        <w:sz w:val="14"/>
        <w:szCs w:val="14"/>
      </w:rPr>
      <w:t xml:space="preserve"> </w:t>
    </w:r>
    <w:r w:rsidR="00622EC7" w:rsidRPr="00B94AC1">
      <w:rPr>
        <w:rFonts w:ascii="Times New Roman" w:hAnsi="Times New Roman" w:cs="Times New Roman"/>
        <w:sz w:val="14"/>
        <w:szCs w:val="14"/>
      </w:rPr>
      <w:t xml:space="preserve">Tel: </w:t>
    </w:r>
    <w:r w:rsidR="00622EC7" w:rsidRPr="00E109EC">
      <w:rPr>
        <w:rFonts w:ascii="Times New Roman" w:hAnsi="Times New Roman" w:cs="Times New Roman"/>
        <w:sz w:val="14"/>
        <w:szCs w:val="14"/>
      </w:rPr>
      <w:t>07512442769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7115" w:rsidRDefault="002971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6A69" w:rsidRDefault="00426A69" w:rsidP="00297115">
      <w:pPr>
        <w:spacing w:after="0" w:line="240" w:lineRule="auto"/>
      </w:pPr>
      <w:r>
        <w:separator/>
      </w:r>
    </w:p>
  </w:footnote>
  <w:footnote w:type="continuationSeparator" w:id="0">
    <w:p w:rsidR="00426A69" w:rsidRDefault="00426A69" w:rsidP="002971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70735675"/>
      <w:docPartObj>
        <w:docPartGallery w:val="Page Numbers (Top of Page)"/>
        <w:docPartUnique/>
      </w:docPartObj>
    </w:sdtPr>
    <w:sdtContent>
      <w:p w:rsidR="00280E75" w:rsidRDefault="00280E75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bb</w:t>
        </w:r>
        <w:r>
          <w:rPr>
            <w:noProof/>
          </w:rPr>
          <w:fldChar w:fldCharType="end"/>
        </w:r>
      </w:p>
    </w:sdtContent>
  </w:sdt>
  <w:p w:rsidR="00D64D9D" w:rsidRPr="00D64D9D" w:rsidRDefault="00D64D9D">
    <w:pPr>
      <w:pStyle w:val="Header"/>
      <w:rPr>
        <w:rFonts w:asciiTheme="majorBidi" w:hAnsiTheme="majorBidi" w:cstheme="majorBidi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2EC7" w:rsidRPr="00CE675D" w:rsidRDefault="00D64D9D" w:rsidP="00D64D9D">
    <w:pPr>
      <w:pStyle w:val="Header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I</w:t>
    </w:r>
  </w:p>
  <w:p w:rsidR="00622EC7" w:rsidRDefault="00622EC7">
    <w:pPr>
      <w:pStyle w:val="Header"/>
      <w:rPr>
        <w:rtl/>
        <w:cs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89277D2"/>
    <w:multiLevelType w:val="hybridMultilevel"/>
    <w:tmpl w:val="2138E61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0"/>
    <o:shapelayout v:ext="edit">
      <o:idmap v:ext="edit" data="2"/>
      <o:rules v:ext="edit">
        <o:r id="V:Rule1" type="connector" idref="#Straight Arrow Connector 8"/>
      </o:rules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CC4F57"/>
    <w:rsid w:val="000F3FFD"/>
    <w:rsid w:val="00100838"/>
    <w:rsid w:val="00105BBF"/>
    <w:rsid w:val="00280E75"/>
    <w:rsid w:val="00297115"/>
    <w:rsid w:val="002A76C7"/>
    <w:rsid w:val="0038613C"/>
    <w:rsid w:val="003D673D"/>
    <w:rsid w:val="00404FBE"/>
    <w:rsid w:val="00426A69"/>
    <w:rsid w:val="004F7CED"/>
    <w:rsid w:val="00583F6F"/>
    <w:rsid w:val="00622EC7"/>
    <w:rsid w:val="0072617D"/>
    <w:rsid w:val="008811AB"/>
    <w:rsid w:val="008E23D7"/>
    <w:rsid w:val="00936452"/>
    <w:rsid w:val="00941EA2"/>
    <w:rsid w:val="00953739"/>
    <w:rsid w:val="00993E47"/>
    <w:rsid w:val="00AB30FF"/>
    <w:rsid w:val="00AC1B1D"/>
    <w:rsid w:val="00B2661A"/>
    <w:rsid w:val="00BE6C59"/>
    <w:rsid w:val="00BF4832"/>
    <w:rsid w:val="00CC4F57"/>
    <w:rsid w:val="00D64D9D"/>
    <w:rsid w:val="00D860D4"/>
    <w:rsid w:val="00E62CB5"/>
    <w:rsid w:val="00EB3769"/>
    <w:rsid w:val="00EE27C9"/>
    <w:rsid w:val="00F65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/"/>
  <w:listSeparator w:val="؛"/>
  <w14:docId w14:val="63F6BBB8"/>
  <w15:docId w15:val="{9DDB06AB-3675-4794-8193-A6AAD221EA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3739"/>
    <w:rPr>
      <w:rFonts w:cs="Manga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22EC7"/>
    <w:pPr>
      <w:keepNext/>
      <w:keepLines/>
      <w:bidi/>
      <w:spacing w:before="40" w:after="0" w:line="259" w:lineRule="auto"/>
      <w:outlineLvl w:val="1"/>
    </w:pPr>
    <w:rPr>
      <w:rFonts w:ascii="Calibri Light" w:eastAsia="Times New Roman" w:hAnsi="Calibri Light" w:cs="Times New Roman"/>
      <w:color w:val="2E74B5"/>
      <w:sz w:val="26"/>
      <w:szCs w:val="26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C4F57"/>
    <w:pPr>
      <w:spacing w:after="0" w:line="240" w:lineRule="auto"/>
    </w:pPr>
    <w:rPr>
      <w:rFonts w:ascii="Tahoma" w:hAnsi="Tahoma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4F57"/>
    <w:rPr>
      <w:rFonts w:ascii="Tahoma" w:hAnsi="Tahoma" w:cs="Mangal"/>
      <w:sz w:val="16"/>
      <w:szCs w:val="14"/>
    </w:rPr>
  </w:style>
  <w:style w:type="paragraph" w:styleId="Header">
    <w:name w:val="header"/>
    <w:basedOn w:val="Normal"/>
    <w:link w:val="HeaderChar"/>
    <w:uiPriority w:val="99"/>
    <w:unhideWhenUsed/>
    <w:rsid w:val="002971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7115"/>
    <w:rPr>
      <w:rFonts w:cs="Mangal"/>
    </w:rPr>
  </w:style>
  <w:style w:type="paragraph" w:styleId="Footer">
    <w:name w:val="footer"/>
    <w:basedOn w:val="Normal"/>
    <w:link w:val="FooterChar"/>
    <w:uiPriority w:val="99"/>
    <w:unhideWhenUsed/>
    <w:rsid w:val="002971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7115"/>
    <w:rPr>
      <w:rFonts w:cs="Mangal"/>
    </w:rPr>
  </w:style>
  <w:style w:type="character" w:customStyle="1" w:styleId="Heading2Char">
    <w:name w:val="Heading 2 Char"/>
    <w:basedOn w:val="DefaultParagraphFont"/>
    <w:link w:val="Heading2"/>
    <w:uiPriority w:val="9"/>
    <w:rsid w:val="00622EC7"/>
    <w:rPr>
      <w:rFonts w:ascii="Calibri Light" w:eastAsia="Times New Roman" w:hAnsi="Calibri Light" w:cs="Times New Roman"/>
      <w:color w:val="2E74B5"/>
      <w:sz w:val="26"/>
      <w:szCs w:val="26"/>
      <w:lang w:bidi="fa-IR"/>
    </w:rPr>
  </w:style>
  <w:style w:type="character" w:styleId="Hyperlink">
    <w:name w:val="Hyperlink"/>
    <w:uiPriority w:val="99"/>
    <w:unhideWhenUsed/>
    <w:rsid w:val="00622EC7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622EC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jpeg"/><Relationship Id="rId18" Type="http://schemas.openxmlformats.org/officeDocument/2006/relationships/image" Target="media/image8.jpeg"/><Relationship Id="rId26" Type="http://schemas.openxmlformats.org/officeDocument/2006/relationships/image" Target="media/image16.jpeg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1.jpeg"/><Relationship Id="rId34" Type="http://schemas.openxmlformats.org/officeDocument/2006/relationships/image" Target="media/image24.png"/><Relationship Id="rId7" Type="http://schemas.openxmlformats.org/officeDocument/2006/relationships/image" Target="media/image1.emf"/><Relationship Id="rId12" Type="http://schemas.openxmlformats.org/officeDocument/2006/relationships/image" Target="media/image2.emf"/><Relationship Id="rId17" Type="http://schemas.openxmlformats.org/officeDocument/2006/relationships/image" Target="media/image7.jpeg"/><Relationship Id="rId25" Type="http://schemas.openxmlformats.org/officeDocument/2006/relationships/image" Target="media/image15.jpeg"/><Relationship Id="rId33" Type="http://schemas.openxmlformats.org/officeDocument/2006/relationships/image" Target="media/image23.jpeg"/><Relationship Id="rId38" Type="http://schemas.openxmlformats.org/officeDocument/2006/relationships/image" Target="media/image28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29" Type="http://schemas.openxmlformats.org/officeDocument/2006/relationships/image" Target="media/image19.jpe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image" Target="media/image14.emf"/><Relationship Id="rId32" Type="http://schemas.openxmlformats.org/officeDocument/2006/relationships/image" Target="media/image22.jpeg"/><Relationship Id="rId37" Type="http://schemas.openxmlformats.org/officeDocument/2006/relationships/image" Target="media/image27.jpe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jpeg"/><Relationship Id="rId36" Type="http://schemas.openxmlformats.org/officeDocument/2006/relationships/image" Target="media/image26.jpeg"/><Relationship Id="rId10" Type="http://schemas.openxmlformats.org/officeDocument/2006/relationships/header" Target="header2.xml"/><Relationship Id="rId19" Type="http://schemas.openxmlformats.org/officeDocument/2006/relationships/image" Target="media/image9.png"/><Relationship Id="rId31" Type="http://schemas.openxmlformats.org/officeDocument/2006/relationships/image" Target="media/image21.e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jpeg"/><Relationship Id="rId22" Type="http://schemas.openxmlformats.org/officeDocument/2006/relationships/image" Target="media/image12.jpe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30</Pages>
  <Words>721</Words>
  <Characters>411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1</dc:creator>
  <cp:lastModifiedBy>Administrator</cp:lastModifiedBy>
  <cp:revision>6</cp:revision>
  <dcterms:created xsi:type="dcterms:W3CDTF">2018-03-25T05:21:00Z</dcterms:created>
  <dcterms:modified xsi:type="dcterms:W3CDTF">2018-06-05T16:44:00Z</dcterms:modified>
</cp:coreProperties>
</file>